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lang w:val="en-GB" w:eastAsia="en-G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2ED423B7" w:rsidR="00901704" w:rsidRDefault="00901704" w:rsidP="0071659E">
                            <w:pPr>
                              <w:jc w:val="center"/>
                              <w:rPr>
                                <w:b/>
                                <w:u w:val="single"/>
                              </w:rPr>
                            </w:pPr>
                            <w:r>
                              <w:rPr>
                                <w:b/>
                                <w:u w:val="single"/>
                              </w:rPr>
                              <w:t xml:space="preserve">ISTANBUL TECHNICAL UNIVERSITY </w:t>
                            </w:r>
                          </w:p>
                          <w:p w14:paraId="0FE6E96B" w14:textId="2AFFA1CD" w:rsidR="00901704" w:rsidRPr="004F0B8B" w:rsidRDefault="00901704" w:rsidP="0071659E">
                            <w:pPr>
                              <w:jc w:val="center"/>
                              <w:rPr>
                                <w:b/>
                                <w:u w:val="single"/>
                              </w:rPr>
                            </w:pPr>
                            <w:r>
                              <w:rPr>
                                <w:b/>
                                <w:u w:val="single"/>
                              </w:rPr>
                              <w:t>FACULTY OF ELECTRICAL AND ELECTRONICS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" filled="f" stroked="f">
                <v:textbox inset="0,0,0,0">
                  <w:txbxContent>
                    <w:p w14:paraId="56149F65" w14:textId="2ED423B7" w:rsidR="00901704" w:rsidRDefault="00901704" w:rsidP="0071659E">
                      <w:pPr>
                        <w:jc w:val="center"/>
                        <w:rPr>
                          <w:b/>
                          <w:u w:val="single"/>
                        </w:rPr>
                      </w:pPr>
                      <w:r>
                        <w:rPr>
                          <w:b/>
                          <w:u w:val="single"/>
                        </w:rPr>
                        <w:t xml:space="preserve">ISTANBUL TECHNICAL UNIVERSITY </w:t>
                      </w:r>
                    </w:p>
                    <w:p w14:paraId="0FE6E96B" w14:textId="2AFFA1CD" w:rsidR="00901704" w:rsidRPr="004F0B8B" w:rsidRDefault="00901704" w:rsidP="0071659E">
                      <w:pPr>
                        <w:jc w:val="center"/>
                        <w:rPr>
                          <w:b/>
                          <w:u w:val="single"/>
                        </w:rPr>
                      </w:pPr>
                      <w:r>
                        <w:rPr>
                          <w:b/>
                          <w:u w:val="single"/>
                        </w:rPr>
                        <w:t>FACULTY OF ELECTRICAL AND ELECTRONICS ENGINEERING</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55F51F59" w:rsidR="001366AE" w:rsidRPr="00E9219D" w:rsidRDefault="00901704" w:rsidP="00C37597">
      <w:pPr>
        <w:tabs>
          <w:tab w:val="left" w:pos="5400"/>
        </w:tabs>
        <w:spacing w:before="120" w:after="120" w:line="480" w:lineRule="auto"/>
        <w:rPr>
          <w:lang w:val="en-US"/>
        </w:rPr>
      </w:pPr>
      <w:r>
        <w:rPr>
          <w:lang w:val="en-GB" w:eastAsia="en-GB"/>
        </w:rPr>
        <mc:AlternateContent>
          <mc:Choice Requires="wps">
            <w:drawing>
              <wp:anchor distT="0" distB="0" distL="114300" distR="114300" simplePos="0" relativeHeight="251631104" behindDoc="0" locked="0" layoutInCell="1" allowOverlap="1" wp14:anchorId="7AEA30FD" wp14:editId="3E8FCF1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3F82" w14:textId="77777777" w:rsidR="00901704" w:rsidRDefault="00901704" w:rsidP="00052312">
                            <w:pPr>
                              <w:jc w:val="center"/>
                              <w:rPr>
                                <w:b/>
                              </w:rPr>
                            </w:pPr>
                            <w:r w:rsidRPr="00901704">
                              <w:rPr>
                                <w:b/>
                              </w:rPr>
                              <w:t>THESIS TITLE COMES HERE</w:t>
                            </w:r>
                          </w:p>
                          <w:p w14:paraId="6B0F7EED" w14:textId="602E9846" w:rsidR="00901704" w:rsidRDefault="00901704" w:rsidP="00052312">
                            <w:pPr>
                              <w:jc w:val="center"/>
                              <w:rPr>
                                <w:b/>
                              </w:rPr>
                            </w:pPr>
                            <w:r w:rsidRPr="00901704">
                              <w:rPr>
                                <w:b/>
                              </w:rPr>
                              <w:t>SECOND ROW IF NECESSARY</w:t>
                            </w:r>
                          </w:p>
                          <w:p w14:paraId="4C852DC0" w14:textId="5C3B341A" w:rsidR="00901704" w:rsidRDefault="00901704" w:rsidP="00052312">
                            <w:pPr>
                              <w:jc w:val="center"/>
                            </w:pPr>
                            <w:r w:rsidRPr="00901704">
                              <w:rPr>
                                <w:b/>
                              </w:rPr>
                              <w:t>IF NECESSARY, FIT THREE ROW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" filled="f" stroked="f">
                <v:textbox inset="0,0,0,0">
                  <w:txbxContent>
                    <w:p w14:paraId="07003F82" w14:textId="77777777" w:rsidR="00901704" w:rsidRDefault="00901704" w:rsidP="00052312">
                      <w:pPr>
                        <w:jc w:val="center"/>
                        <w:rPr>
                          <w:b/>
                        </w:rPr>
                      </w:pPr>
                      <w:r w:rsidRPr="00901704">
                        <w:rPr>
                          <w:b/>
                        </w:rPr>
                        <w:t>THESIS TITLE COMES HERE</w:t>
                      </w:r>
                    </w:p>
                    <w:p w14:paraId="6B0F7EED" w14:textId="602E9846" w:rsidR="00901704" w:rsidRDefault="00901704" w:rsidP="00052312">
                      <w:pPr>
                        <w:jc w:val="center"/>
                        <w:rPr>
                          <w:b/>
                        </w:rPr>
                      </w:pPr>
                      <w:r w:rsidRPr="00901704">
                        <w:rPr>
                          <w:b/>
                        </w:rPr>
                        <w:t>SECOND ROW IF NECESSARY</w:t>
                      </w:r>
                    </w:p>
                    <w:p w14:paraId="4C852DC0" w14:textId="5C3B341A" w:rsidR="00901704" w:rsidRDefault="00901704" w:rsidP="00052312">
                      <w:pPr>
                        <w:jc w:val="center"/>
                      </w:pPr>
                      <w:r w:rsidRPr="00901704">
                        <w:rPr>
                          <w:b/>
                        </w:rPr>
                        <w:t>IF NECESSARY, FIT THREE ROWS</w:t>
                      </w:r>
                    </w:p>
                  </w:txbxContent>
                </v:textbox>
                <w10:wrap anchorx="margin" anchory="page"/>
              </v:shape>
            </w:pict>
          </mc:Fallback>
        </mc:AlternateContent>
      </w:r>
      <w:r w:rsidR="00C37597" w:rsidRPr="00E9219D">
        <w:rPr>
          <w:lang w:val="en-US"/>
        </w:rPr>
        <w:tab/>
      </w:r>
    </w:p>
    <w:p w14:paraId="7B3E02FC" w14:textId="7CAB62AA"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lang w:val="en-GB" w:eastAsia="en-G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02899FF1" w:rsidR="00901704" w:rsidRDefault="00901704"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901704" w:rsidRDefault="00901704" w:rsidP="00AD5EC4"/>
                          <w:p w14:paraId="43DA4644" w14:textId="1AD33555" w:rsidR="00901704" w:rsidRDefault="00901704" w:rsidP="00AD5EC4">
                            <w:r w:rsidRPr="00901704">
                              <w:rPr>
                                <w:b/>
                                <w:color w:val="FF0000"/>
                              </w:rPr>
                              <w:t>This is a note, delete it before prin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" filled="t" fillcolor="#ffc000" strokecolor="#f2f2f2 [3041]" strokeweight="3pt">
                <v:shadow on="t" color="#7f7f7f [1601]" opacity=".5" offset="1pt"/>
                <v:textbox>
                  <w:txbxContent>
                    <w:p w14:paraId="55E86B09" w14:textId="02899FF1" w:rsidR="00901704" w:rsidRDefault="00901704"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901704" w:rsidRDefault="00901704" w:rsidP="00AD5EC4"/>
                    <w:p w14:paraId="43DA4644" w14:textId="1AD33555" w:rsidR="00901704" w:rsidRDefault="00901704" w:rsidP="00AD5EC4">
                      <w:r w:rsidRPr="00901704">
                        <w:rPr>
                          <w:b/>
                          <w:color w:val="FF0000"/>
                        </w:rPr>
                        <w:t>This is a note, delete it before printing.</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58D88063" w:rsidR="00901704" w:rsidRDefault="00594F05" w:rsidP="00BA30C3">
                            <w:pPr>
                              <w:spacing w:before="40"/>
                              <w:jc w:val="center"/>
                              <w:rPr>
                                <w:b/>
                              </w:rPr>
                            </w:pPr>
                            <w:r>
                              <w:rPr>
                                <w:b/>
                              </w:rPr>
                              <w:t>CONTROL AND AUTOMATION ENGINEERING DESIGN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348C86" id="_x0000_t202" coordsize="21600,21600" o:spt="202" path="m,l,21600r21600,l21600,xe">
                <v:stroke joinstyle="miter"/>
                <v:path gradientshapeok="t" o:connecttype="rect"/>
              </v:shapetype>
              <v:shape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58D88063" w:rsidR="00901704" w:rsidRDefault="00594F05" w:rsidP="00BA30C3">
                      <w:pPr>
                        <w:spacing w:before="40"/>
                        <w:jc w:val="center"/>
                        <w:rPr>
                          <w:b/>
                        </w:rPr>
                      </w:pPr>
                      <w:r>
                        <w:rPr>
                          <w:b/>
                        </w:rPr>
                        <w:t>CONTROL AND AUTOMATION ENGINEERING DESIGN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75136" behindDoc="0" locked="1" layoutInCell="1" allowOverlap="1" wp14:anchorId="49C4509A" wp14:editId="0E381950">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8E51662" w:rsidR="00901704" w:rsidRDefault="00901704" w:rsidP="000C791B">
                            <w:pPr>
                              <w:jc w:val="center"/>
                              <w:rPr>
                                <w:b/>
                              </w:rPr>
                            </w:pPr>
                            <w:r w:rsidRPr="00901704">
                              <w:rPr>
                                <w:b/>
                              </w:rPr>
                              <w:t>Student Name SURNA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" filled="f" stroked="f">
                <v:textbox inset="0,0,0,0">
                  <w:txbxContent>
                    <w:p w14:paraId="0B630B62" w14:textId="78E51662" w:rsidR="00901704" w:rsidRDefault="00901704" w:rsidP="000C791B">
                      <w:pPr>
                        <w:jc w:val="center"/>
                        <w:rPr>
                          <w:b/>
                        </w:rPr>
                      </w:pPr>
                      <w:r w:rsidRPr="00901704">
                        <w:rPr>
                          <w:b/>
                        </w:rPr>
                        <w:t>Student Name SURNAME</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901704" w14:paraId="6E87A2AB" w14:textId="77777777" w:rsidTr="00FE34D2">
                              <w:trPr>
                                <w:cantSplit/>
                                <w:trHeight w:val="335"/>
                                <w:jc w:val="center"/>
                              </w:trPr>
                              <w:tc>
                                <w:tcPr>
                                  <w:tcW w:w="7640" w:type="dxa"/>
                                </w:tcPr>
                                <w:p w14:paraId="4A2164BB" w14:textId="2DA066A6" w:rsidR="00901704" w:rsidRDefault="00901704" w:rsidP="00FE34D2">
                                  <w:pPr>
                                    <w:jc w:val="center"/>
                                    <w:rPr>
                                      <w:b/>
                                    </w:rPr>
                                  </w:pPr>
                                  <w:r>
                                    <w:rPr>
                                      <w:b/>
                                    </w:rPr>
                                    <w:t>Control and Automation Engineering</w:t>
                                  </w:r>
                                </w:p>
                                <w:p w14:paraId="7E222D7A" w14:textId="77777777" w:rsidR="00901704" w:rsidRDefault="00901704" w:rsidP="00FE34D2">
                                  <w:pPr>
                                    <w:jc w:val="center"/>
                                    <w:rPr>
                                      <w:b/>
                                    </w:rPr>
                                  </w:pPr>
                                </w:p>
                                <w:p w14:paraId="00378F78" w14:textId="284F7701" w:rsidR="00901704" w:rsidRPr="00C01790" w:rsidRDefault="00901704" w:rsidP="002E1488">
                                  <w:pPr>
                                    <w:spacing w:before="40"/>
                                    <w:jc w:val="center"/>
                                    <w:rPr>
                                      <w:b/>
                                      <w:color w:val="000000"/>
                                      <w:sz w:val="22"/>
                                    </w:rPr>
                                  </w:pPr>
                                </w:p>
                              </w:tc>
                            </w:tr>
                            <w:tr w:rsidR="00901704" w14:paraId="789B7484" w14:textId="77777777" w:rsidTr="00FE34D2">
                              <w:trPr>
                                <w:cantSplit/>
                                <w:trHeight w:val="399"/>
                                <w:jc w:val="center"/>
                              </w:trPr>
                              <w:tc>
                                <w:tcPr>
                                  <w:tcW w:w="7640" w:type="dxa"/>
                                </w:tcPr>
                                <w:p w14:paraId="64785D2D" w14:textId="77777777" w:rsidR="00901704" w:rsidRPr="00C01790" w:rsidRDefault="00901704" w:rsidP="00A46030">
                                  <w:pPr>
                                    <w:spacing w:before="240"/>
                                    <w:rPr>
                                      <w:b/>
                                      <w:color w:val="000000"/>
                                      <w:sz w:val="22"/>
                                    </w:rPr>
                                  </w:pPr>
                                </w:p>
                              </w:tc>
                            </w:tr>
                          </w:tbl>
                          <w:p w14:paraId="7ED1DEBD" w14:textId="77777777" w:rsidR="00901704" w:rsidRDefault="00901704" w:rsidP="00FE34D2"/>
                          <w:p w14:paraId="545B035A" w14:textId="77777777" w:rsidR="00901704" w:rsidRDefault="00901704" w:rsidP="00FE34D2"/>
                          <w:p w14:paraId="335CFBCC" w14:textId="77777777" w:rsidR="00901704" w:rsidRDefault="00901704"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3B149"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901704" w14:paraId="6E87A2AB" w14:textId="77777777" w:rsidTr="00FE34D2">
                        <w:trPr>
                          <w:cantSplit/>
                          <w:trHeight w:val="335"/>
                          <w:jc w:val="center"/>
                        </w:trPr>
                        <w:tc>
                          <w:tcPr>
                            <w:tcW w:w="7640" w:type="dxa"/>
                          </w:tcPr>
                          <w:p w14:paraId="4A2164BB" w14:textId="2DA066A6" w:rsidR="00901704" w:rsidRDefault="00901704" w:rsidP="00FE34D2">
                            <w:pPr>
                              <w:jc w:val="center"/>
                              <w:rPr>
                                <w:b/>
                              </w:rPr>
                            </w:pPr>
                            <w:r>
                              <w:rPr>
                                <w:b/>
                              </w:rPr>
                              <w:t>Control and Automation Engineering</w:t>
                            </w:r>
                          </w:p>
                          <w:p w14:paraId="7E222D7A" w14:textId="77777777" w:rsidR="00901704" w:rsidRDefault="00901704" w:rsidP="00FE34D2">
                            <w:pPr>
                              <w:jc w:val="center"/>
                              <w:rPr>
                                <w:b/>
                              </w:rPr>
                            </w:pPr>
                          </w:p>
                          <w:p w14:paraId="00378F78" w14:textId="284F7701" w:rsidR="00901704" w:rsidRPr="00C01790" w:rsidRDefault="00901704" w:rsidP="002E1488">
                            <w:pPr>
                              <w:spacing w:before="40"/>
                              <w:jc w:val="center"/>
                              <w:rPr>
                                <w:b/>
                                <w:color w:val="000000"/>
                                <w:sz w:val="22"/>
                              </w:rPr>
                            </w:pPr>
                          </w:p>
                        </w:tc>
                      </w:tr>
                      <w:tr w:rsidR="00901704" w14:paraId="789B7484" w14:textId="77777777" w:rsidTr="00FE34D2">
                        <w:trPr>
                          <w:cantSplit/>
                          <w:trHeight w:val="399"/>
                          <w:jc w:val="center"/>
                        </w:trPr>
                        <w:tc>
                          <w:tcPr>
                            <w:tcW w:w="7640" w:type="dxa"/>
                          </w:tcPr>
                          <w:p w14:paraId="64785D2D" w14:textId="77777777" w:rsidR="00901704" w:rsidRPr="00C01790" w:rsidRDefault="00901704" w:rsidP="00A46030">
                            <w:pPr>
                              <w:spacing w:before="240"/>
                              <w:rPr>
                                <w:b/>
                                <w:color w:val="000000"/>
                                <w:sz w:val="22"/>
                              </w:rPr>
                            </w:pPr>
                          </w:p>
                        </w:tc>
                      </w:tr>
                    </w:tbl>
                    <w:p w14:paraId="7ED1DEBD" w14:textId="77777777" w:rsidR="00901704" w:rsidRDefault="00901704" w:rsidP="00FE34D2"/>
                    <w:p w14:paraId="545B035A" w14:textId="77777777" w:rsidR="00901704" w:rsidRDefault="00901704" w:rsidP="00FE34D2"/>
                    <w:p w14:paraId="335CFBCC" w14:textId="77777777" w:rsidR="00901704" w:rsidRDefault="00901704"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6F7439BB" w:rsidR="00901704" w:rsidRPr="00AD353C" w:rsidRDefault="00901704" w:rsidP="004163B3">
                            <w:pPr>
                              <w:jc w:val="center"/>
                              <w:rPr>
                                <w:b/>
                              </w:rPr>
                            </w:pPr>
                            <w:r>
                              <w:rPr>
                                <w:b/>
                              </w:rPr>
                              <w:t>Thesis Advisor</w:t>
                            </w:r>
                            <w:r w:rsidRPr="00AD353C">
                              <w:rPr>
                                <w:b/>
                              </w:rPr>
                              <w:t xml:space="preserve">: Prof. Dr. </w:t>
                            </w:r>
                            <w:r w:rsidRPr="00901704">
                              <w:rPr>
                                <w:b/>
                              </w:rPr>
                              <w:t>Name SURNAME</w:t>
                            </w:r>
                          </w:p>
                          <w:p w14:paraId="28F67530" w14:textId="4B34167C" w:rsidR="00901704" w:rsidRPr="00E15F06" w:rsidRDefault="00901704"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" filled="f" stroked="f">
                <v:textbox inset="0,0,0,0">
                  <w:txbxContent>
                    <w:p w14:paraId="26691925" w14:textId="6F7439BB" w:rsidR="00901704" w:rsidRPr="00AD353C" w:rsidRDefault="00901704" w:rsidP="004163B3">
                      <w:pPr>
                        <w:jc w:val="center"/>
                        <w:rPr>
                          <w:b/>
                        </w:rPr>
                      </w:pPr>
                      <w:r>
                        <w:rPr>
                          <w:b/>
                        </w:rPr>
                        <w:t>Thesis Advisor</w:t>
                      </w:r>
                      <w:r w:rsidRPr="00AD353C">
                        <w:rPr>
                          <w:b/>
                        </w:rPr>
                        <w:t xml:space="preserve">: Prof. Dr. </w:t>
                      </w:r>
                      <w:r w:rsidRPr="00901704">
                        <w:rPr>
                          <w:b/>
                        </w:rPr>
                        <w:t>Name SURNAME</w:t>
                      </w:r>
                    </w:p>
                    <w:p w14:paraId="28F67530" w14:textId="4B34167C" w:rsidR="00901704" w:rsidRPr="00E15F06" w:rsidRDefault="00901704"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77777777" w:rsidR="00E15F06" w:rsidRDefault="00BB52EE">
      <w:pPr>
        <w:rPr>
          <w:lang w:val="en-US"/>
        </w:rPr>
      </w:pPr>
      <w:r>
        <w:rPr>
          <w:lang w:val="en-GB" w:eastAsia="en-GB"/>
        </w:rP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5B8C6D70" w:rsidR="00901704" w:rsidRDefault="00901704" w:rsidP="00D86BFD">
                            <w:pPr>
                              <w:jc w:val="center"/>
                            </w:pPr>
                            <w:r>
                              <w:rPr>
                                <w:b/>
                              </w:rPr>
                              <w:t>MONTH AND YEA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" filled="f" stroked="f">
                <v:textbox inset="0,0,0,0">
                  <w:txbxContent>
                    <w:p w14:paraId="50A596D7" w14:textId="5B8C6D70" w:rsidR="00901704" w:rsidRDefault="00901704" w:rsidP="00D86BFD">
                      <w:pPr>
                        <w:jc w:val="center"/>
                      </w:pPr>
                      <w:r>
                        <w:rPr>
                          <w:b/>
                        </w:rPr>
                        <w:t>MONTH AND YEAR</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lang w:val="en-GB" w:eastAsia="en-G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94EA3" w14:textId="77777777" w:rsidR="00901704" w:rsidRDefault="00901704" w:rsidP="00901704">
                            <w:pPr>
                              <w:jc w:val="center"/>
                              <w:rPr>
                                <w:b/>
                                <w:u w:val="single"/>
                              </w:rPr>
                            </w:pPr>
                            <w:r>
                              <w:rPr>
                                <w:b/>
                                <w:u w:val="single"/>
                              </w:rPr>
                              <w:t xml:space="preserve">ISTANBUL TECHNICAL UNIVERSITY </w:t>
                            </w:r>
                          </w:p>
                          <w:p w14:paraId="061AA659" w14:textId="77777777" w:rsidR="00901704" w:rsidRPr="004F0B8B" w:rsidRDefault="00901704" w:rsidP="00901704">
                            <w:pPr>
                              <w:jc w:val="center"/>
                              <w:rPr>
                                <w:b/>
                                <w:u w:val="single"/>
                              </w:rPr>
                            </w:pPr>
                            <w:r>
                              <w:rPr>
                                <w:b/>
                                <w:u w:val="single"/>
                              </w:rPr>
                              <w:t>FACULTY OF ELECTRICAL AND ELECTRONICS ENGINEERING</w:t>
                            </w:r>
                          </w:p>
                          <w:p w14:paraId="2264004B" w14:textId="38E82CBE" w:rsidR="00901704" w:rsidRPr="004F0B8B" w:rsidRDefault="00901704" w:rsidP="004F0B8B">
                            <w:pPr>
                              <w:jc w:val="center"/>
                              <w:rPr>
                                <w:b/>
                                <w:u w:val="single"/>
                              </w:rPr>
                            </w:pPr>
                          </w:p>
                          <w:p w14:paraId="2707E664" w14:textId="234B16A7" w:rsidR="00901704" w:rsidRDefault="00901704"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" filled="f" stroked="f">
                <v:textbox inset="0,0,0,0">
                  <w:txbxContent>
                    <w:p w14:paraId="3E094EA3" w14:textId="77777777" w:rsidR="00901704" w:rsidRDefault="00901704" w:rsidP="00901704">
                      <w:pPr>
                        <w:jc w:val="center"/>
                        <w:rPr>
                          <w:b/>
                          <w:u w:val="single"/>
                        </w:rPr>
                      </w:pPr>
                      <w:r>
                        <w:rPr>
                          <w:b/>
                          <w:u w:val="single"/>
                        </w:rPr>
                        <w:t xml:space="preserve">ISTANBUL TECHNICAL UNIVERSITY </w:t>
                      </w:r>
                    </w:p>
                    <w:p w14:paraId="061AA659" w14:textId="77777777" w:rsidR="00901704" w:rsidRPr="004F0B8B" w:rsidRDefault="00901704" w:rsidP="00901704">
                      <w:pPr>
                        <w:jc w:val="center"/>
                        <w:rPr>
                          <w:b/>
                          <w:u w:val="single"/>
                        </w:rPr>
                      </w:pPr>
                      <w:r>
                        <w:rPr>
                          <w:b/>
                          <w:u w:val="single"/>
                        </w:rPr>
                        <w:t>FACULTY OF ELECTRICAL AND ELECTRONICS ENGINEERING</w:t>
                      </w:r>
                    </w:p>
                    <w:p w14:paraId="2264004B" w14:textId="38E82CBE" w:rsidR="00901704" w:rsidRPr="004F0B8B" w:rsidRDefault="00901704" w:rsidP="004F0B8B">
                      <w:pPr>
                        <w:jc w:val="center"/>
                        <w:rPr>
                          <w:b/>
                          <w:u w:val="single"/>
                        </w:rPr>
                      </w:pPr>
                    </w:p>
                    <w:p w14:paraId="2707E664" w14:textId="234B16A7" w:rsidR="00901704" w:rsidRDefault="00901704"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lang w:val="en-GB" w:eastAsia="en-G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9508E" w14:textId="77777777" w:rsidR="005C66A0" w:rsidRDefault="005C66A0" w:rsidP="005C66A0">
                            <w:pPr>
                              <w:jc w:val="center"/>
                              <w:rPr>
                                <w:b/>
                              </w:rPr>
                            </w:pPr>
                            <w:r>
                              <w:rPr>
                                <w:b/>
                              </w:rPr>
                              <w:t>Control and Automation Engineering</w:t>
                            </w:r>
                          </w:p>
                          <w:p w14:paraId="25274EA5" w14:textId="093C86BA" w:rsidR="00901704" w:rsidRDefault="00901704" w:rsidP="00D86BFD">
                            <w:pPr>
                              <w:jc w:val="center"/>
                              <w:rPr>
                                <w:b/>
                              </w:rPr>
                            </w:pPr>
                          </w:p>
                          <w:p w14:paraId="7000E894" w14:textId="22C89AAE" w:rsidR="00901704" w:rsidRPr="00D86BFD" w:rsidRDefault="00901704"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" filled="f" stroked="f">
                <v:textbox inset="0,0,0,0">
                  <w:txbxContent>
                    <w:p w14:paraId="7209508E" w14:textId="77777777" w:rsidR="005C66A0" w:rsidRDefault="005C66A0" w:rsidP="005C66A0">
                      <w:pPr>
                        <w:jc w:val="center"/>
                        <w:rPr>
                          <w:b/>
                        </w:rPr>
                      </w:pPr>
                      <w:r>
                        <w:rPr>
                          <w:b/>
                        </w:rPr>
                        <w:t>Control and Automation Engineering</w:t>
                      </w:r>
                    </w:p>
                    <w:p w14:paraId="25274EA5" w14:textId="093C86BA" w:rsidR="00901704" w:rsidRDefault="00901704" w:rsidP="00D86BFD">
                      <w:pPr>
                        <w:jc w:val="center"/>
                        <w:rPr>
                          <w:b/>
                        </w:rPr>
                      </w:pPr>
                    </w:p>
                    <w:p w14:paraId="7000E894" w14:textId="22C89AAE" w:rsidR="00901704" w:rsidRPr="00D86BFD" w:rsidRDefault="00901704" w:rsidP="00D86BFD">
                      <w:pPr>
                        <w:jc w:val="center"/>
                        <w:rPr>
                          <w:b/>
                        </w:rPr>
                      </w:pPr>
                    </w:p>
                  </w:txbxContent>
                </v:textbox>
                <w10:wrap anchorx="margin" anchory="page"/>
              </v:shape>
            </w:pict>
          </mc:Fallback>
        </mc:AlternateContent>
      </w:r>
      <w:r>
        <w:rPr>
          <w:b/>
          <w:lang w:val="en-GB" w:eastAsia="en-G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BCE3" w14:textId="77777777" w:rsidR="005C66A0" w:rsidRDefault="005C66A0" w:rsidP="005C66A0">
                            <w:pPr>
                              <w:jc w:val="center"/>
                              <w:rPr>
                                <w:b/>
                              </w:rPr>
                            </w:pPr>
                            <w:r w:rsidRPr="00901704">
                              <w:rPr>
                                <w:b/>
                              </w:rPr>
                              <w:t>Student Name SURNAME</w:t>
                            </w:r>
                          </w:p>
                          <w:p w14:paraId="4D7DC568" w14:textId="32492CC3" w:rsidR="00901704" w:rsidRDefault="005C66A0" w:rsidP="005C66A0">
                            <w:pPr>
                              <w:jc w:val="center"/>
                              <w:rPr>
                                <w:b/>
                              </w:rPr>
                            </w:pPr>
                            <w:r>
                              <w:rPr>
                                <w:b/>
                              </w:rPr>
                              <w:t xml:space="preserve"> </w:t>
                            </w:r>
                            <w:r w:rsidR="00901704">
                              <w:rPr>
                                <w:b/>
                              </w:rPr>
                              <w:t>(</w:t>
                            </w:r>
                            <w:r>
                              <w:rPr>
                                <w:b/>
                              </w:rPr>
                              <w:t>Student ID</w:t>
                            </w:r>
                            <w:r w:rsidR="00901704">
                              <w:rPr>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" filled="f" stroked="f">
                <v:textbox inset="0,0,0,0">
                  <w:txbxContent>
                    <w:p w14:paraId="5A74BCE3" w14:textId="77777777" w:rsidR="005C66A0" w:rsidRDefault="005C66A0" w:rsidP="005C66A0">
                      <w:pPr>
                        <w:jc w:val="center"/>
                        <w:rPr>
                          <w:b/>
                        </w:rPr>
                      </w:pPr>
                      <w:r w:rsidRPr="00901704">
                        <w:rPr>
                          <w:b/>
                        </w:rPr>
                        <w:t>Student Name SURNAME</w:t>
                      </w:r>
                    </w:p>
                    <w:p w14:paraId="4D7DC568" w14:textId="32492CC3" w:rsidR="00901704" w:rsidRDefault="005C66A0" w:rsidP="005C66A0">
                      <w:pPr>
                        <w:jc w:val="center"/>
                        <w:rPr>
                          <w:b/>
                        </w:rPr>
                      </w:pPr>
                      <w:r>
                        <w:rPr>
                          <w:b/>
                        </w:rPr>
                        <w:t xml:space="preserve"> </w:t>
                      </w:r>
                      <w:r w:rsidR="00901704">
                        <w:rPr>
                          <w:b/>
                        </w:rPr>
                        <w:t>(</w:t>
                      </w:r>
                      <w:r>
                        <w:rPr>
                          <w:b/>
                        </w:rPr>
                        <w:t>Student ID</w:t>
                      </w:r>
                      <w:r w:rsidR="00901704">
                        <w:rPr>
                          <w:b/>
                        </w:rPr>
                        <w:t>)</w:t>
                      </w:r>
                    </w:p>
                  </w:txbxContent>
                </v:textbox>
                <w10:wrap anchorx="margin" anchory="page"/>
                <w10:anchorlock/>
              </v:shape>
            </w:pict>
          </mc:Fallback>
        </mc:AlternateContent>
      </w:r>
      <w:r>
        <w:rPr>
          <w:b/>
          <w:lang w:val="en-GB" w:eastAsia="en-G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9848" w14:textId="77777777" w:rsidR="00594F05" w:rsidRDefault="00594F05" w:rsidP="00594F05">
                            <w:pPr>
                              <w:spacing w:before="40"/>
                              <w:jc w:val="center"/>
                              <w:rPr>
                                <w:b/>
                              </w:rPr>
                            </w:pPr>
                            <w:r>
                              <w:rPr>
                                <w:b/>
                              </w:rPr>
                              <w:t>CONTROL AND AUTOMATION ENGINEERING DESIGN II</w:t>
                            </w:r>
                          </w:p>
                          <w:p w14:paraId="5A34E4A8" w14:textId="1F0A5FC8" w:rsidR="00901704" w:rsidRDefault="00901704"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17F39848" w14:textId="77777777" w:rsidR="00594F05" w:rsidRDefault="00594F05" w:rsidP="00594F05">
                      <w:pPr>
                        <w:spacing w:before="40"/>
                        <w:jc w:val="center"/>
                        <w:rPr>
                          <w:b/>
                        </w:rPr>
                      </w:pPr>
                      <w:r>
                        <w:rPr>
                          <w:b/>
                        </w:rPr>
                        <w:t>CONTROL AND AUTOMATION ENGINEERING DESIGN II</w:t>
                      </w:r>
                    </w:p>
                    <w:p w14:paraId="5A34E4A8" w14:textId="1F0A5FC8" w:rsidR="00901704" w:rsidRDefault="00901704" w:rsidP="002B448A">
                      <w:pPr>
                        <w:jc w:val="center"/>
                        <w:rPr>
                          <w:b/>
                        </w:rPr>
                      </w:pPr>
                    </w:p>
                  </w:txbxContent>
                </v:textbox>
                <w10:wrap anchorx="margin" anchory="page"/>
              </v:shape>
            </w:pict>
          </mc:Fallback>
        </mc:AlternateContent>
      </w:r>
      <w:r>
        <w:rPr>
          <w:b/>
          <w:lang w:val="en-GB" w:eastAsia="en-G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6673" w14:textId="77777777" w:rsidR="00901704" w:rsidRDefault="00901704" w:rsidP="00901704">
                            <w:pPr>
                              <w:jc w:val="center"/>
                              <w:rPr>
                                <w:b/>
                              </w:rPr>
                            </w:pPr>
                            <w:r w:rsidRPr="00901704">
                              <w:rPr>
                                <w:b/>
                              </w:rPr>
                              <w:t>THESIS TITLE COMES HERE</w:t>
                            </w:r>
                          </w:p>
                          <w:p w14:paraId="64FC20B1" w14:textId="77777777" w:rsidR="00901704" w:rsidRDefault="00901704" w:rsidP="00901704">
                            <w:pPr>
                              <w:jc w:val="center"/>
                              <w:rPr>
                                <w:b/>
                              </w:rPr>
                            </w:pPr>
                            <w:r w:rsidRPr="00901704">
                              <w:rPr>
                                <w:b/>
                              </w:rPr>
                              <w:t>SECOND ROW IF NECESSARY</w:t>
                            </w:r>
                          </w:p>
                          <w:p w14:paraId="377F1B1D" w14:textId="77777777" w:rsidR="00901704" w:rsidRDefault="00901704" w:rsidP="00901704">
                            <w:pPr>
                              <w:jc w:val="center"/>
                            </w:pPr>
                            <w:r w:rsidRPr="00901704">
                              <w:rPr>
                                <w:b/>
                              </w:rPr>
                              <w:t>IF NECESSARY, FIT THREE ROWS</w:t>
                            </w:r>
                          </w:p>
                          <w:p w14:paraId="6277DDA4" w14:textId="30791EA5" w:rsidR="00901704" w:rsidRPr="006268CD" w:rsidRDefault="00901704" w:rsidP="0071659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" filled="f" stroked="f">
                <v:textbox inset="0,0,0,0">
                  <w:txbxContent>
                    <w:p w14:paraId="31996673" w14:textId="77777777" w:rsidR="00901704" w:rsidRDefault="00901704" w:rsidP="00901704">
                      <w:pPr>
                        <w:jc w:val="center"/>
                        <w:rPr>
                          <w:b/>
                        </w:rPr>
                      </w:pPr>
                      <w:r w:rsidRPr="00901704">
                        <w:rPr>
                          <w:b/>
                        </w:rPr>
                        <w:t>THESIS TITLE COMES HERE</w:t>
                      </w:r>
                    </w:p>
                    <w:p w14:paraId="64FC20B1" w14:textId="77777777" w:rsidR="00901704" w:rsidRDefault="00901704" w:rsidP="00901704">
                      <w:pPr>
                        <w:jc w:val="center"/>
                        <w:rPr>
                          <w:b/>
                        </w:rPr>
                      </w:pPr>
                      <w:r w:rsidRPr="00901704">
                        <w:rPr>
                          <w:b/>
                        </w:rPr>
                        <w:t>SECOND ROW IF NECESSARY</w:t>
                      </w:r>
                    </w:p>
                    <w:p w14:paraId="377F1B1D" w14:textId="77777777" w:rsidR="00901704" w:rsidRDefault="00901704" w:rsidP="00901704">
                      <w:pPr>
                        <w:jc w:val="center"/>
                      </w:pPr>
                      <w:r w:rsidRPr="00901704">
                        <w:rPr>
                          <w:b/>
                        </w:rPr>
                        <w:t>IF NECESSARY, FIT THREE ROWS</w:t>
                      </w:r>
                    </w:p>
                    <w:p w14:paraId="6277DDA4" w14:textId="30791EA5" w:rsidR="00901704" w:rsidRPr="006268CD" w:rsidRDefault="00901704" w:rsidP="0071659E">
                      <w:pPr>
                        <w:jc w:val="center"/>
                      </w:pPr>
                    </w:p>
                  </w:txbxContent>
                </v:textbox>
                <w10:wrap anchorx="margin" anchory="page"/>
              </v:shape>
            </w:pict>
          </mc:Fallback>
        </mc:AlternateContent>
      </w:r>
      <w:r>
        <w:rPr>
          <w:b/>
          <w:lang w:val="en-GB" w:eastAsia="en-G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2A06679D" w:rsidR="00901704" w:rsidRDefault="005C66A0" w:rsidP="0071659E">
                            <w:pPr>
                              <w:jc w:val="center"/>
                            </w:pPr>
                            <w:r>
                              <w:rPr>
                                <w:b/>
                              </w:rPr>
                              <w:t>MONTH AND YEAR</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" filled="f" stroked="f">
                <v:textbox inset=",0,,0">
                  <w:txbxContent>
                    <w:p w14:paraId="39E658FD" w14:textId="2A06679D" w:rsidR="00901704" w:rsidRDefault="005C66A0" w:rsidP="0071659E">
                      <w:pPr>
                        <w:jc w:val="center"/>
                      </w:pPr>
                      <w:r>
                        <w:rPr>
                          <w:b/>
                        </w:rPr>
                        <w:t>MONTH AND YEAR</w:t>
                      </w:r>
                    </w:p>
                  </w:txbxContent>
                </v:textbox>
                <w10:wrap anchorx="margin" anchory="page"/>
              </v:shape>
            </w:pict>
          </mc:Fallback>
        </mc:AlternateContent>
      </w:r>
      <w:r w:rsidR="0042780B">
        <w:rPr>
          <w:b/>
          <w:lang w:val="en-US"/>
        </w:rPr>
        <w:t xml:space="preserve">                              </w:t>
      </w:r>
      <w:r w:rsidR="0042780B">
        <w:rPr>
          <w:rStyle w:val="CommentReference"/>
        </w:rPr>
        <w:commentReference w:id="4"/>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bookmarkStart w:id="5" w:name="_GoBack"/>
      <w:bookmarkEnd w:id="5"/>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lang w:val="en-GB" w:eastAsia="en-G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901704" w14:paraId="564E1EF4" w14:textId="77777777" w:rsidTr="00FE34D2">
                              <w:trPr>
                                <w:cantSplit/>
                                <w:trHeight w:val="335"/>
                                <w:jc w:val="center"/>
                              </w:trPr>
                              <w:tc>
                                <w:tcPr>
                                  <w:tcW w:w="7640" w:type="dxa"/>
                                </w:tcPr>
                                <w:p w14:paraId="29A51932" w14:textId="77777777" w:rsidR="00901704" w:rsidRDefault="00901704" w:rsidP="004F0B8B">
                                  <w:pPr>
                                    <w:jc w:val="center"/>
                                    <w:rPr>
                                      <w:b/>
                                    </w:rPr>
                                  </w:pPr>
                                  <w:r>
                                    <w:rPr>
                                      <w:b/>
                                    </w:rPr>
                                    <w:t>Kontrol ve Otomasyon Mühendisliği</w:t>
                                  </w:r>
                                </w:p>
                                <w:p w14:paraId="3EA4E0BA" w14:textId="78D1F4B1" w:rsidR="00901704" w:rsidRPr="00C01790" w:rsidRDefault="00901704" w:rsidP="002E1488">
                                  <w:pPr>
                                    <w:spacing w:before="40"/>
                                    <w:jc w:val="center"/>
                                    <w:rPr>
                                      <w:b/>
                                      <w:color w:val="000000"/>
                                      <w:sz w:val="22"/>
                                    </w:rPr>
                                  </w:pPr>
                                </w:p>
                              </w:tc>
                            </w:tr>
                            <w:tr w:rsidR="00901704" w14:paraId="249AA13A" w14:textId="77777777" w:rsidTr="00FE34D2">
                              <w:trPr>
                                <w:cantSplit/>
                                <w:trHeight w:val="399"/>
                                <w:jc w:val="center"/>
                              </w:trPr>
                              <w:tc>
                                <w:tcPr>
                                  <w:tcW w:w="7640" w:type="dxa"/>
                                </w:tcPr>
                                <w:p w14:paraId="0E065940" w14:textId="77777777" w:rsidR="00901704" w:rsidRPr="00C01790" w:rsidRDefault="00901704" w:rsidP="00A46030">
                                  <w:pPr>
                                    <w:spacing w:before="240"/>
                                    <w:rPr>
                                      <w:b/>
                                      <w:color w:val="000000"/>
                                      <w:sz w:val="22"/>
                                    </w:rPr>
                                  </w:pPr>
                                </w:p>
                              </w:tc>
                            </w:tr>
                          </w:tbl>
                          <w:p w14:paraId="5B27F1A8" w14:textId="77777777" w:rsidR="00901704" w:rsidRDefault="00901704" w:rsidP="00024404"/>
                          <w:p w14:paraId="266E8DBA" w14:textId="77777777" w:rsidR="00901704" w:rsidRDefault="00901704"/>
                          <w:p w14:paraId="2AD4DCA5" w14:textId="77777777" w:rsidR="00901704" w:rsidRDefault="00901704"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901704" w14:paraId="564E1EF4" w14:textId="77777777" w:rsidTr="00FE34D2">
                        <w:trPr>
                          <w:cantSplit/>
                          <w:trHeight w:val="335"/>
                          <w:jc w:val="center"/>
                        </w:trPr>
                        <w:tc>
                          <w:tcPr>
                            <w:tcW w:w="7640" w:type="dxa"/>
                          </w:tcPr>
                          <w:p w14:paraId="29A51932" w14:textId="77777777" w:rsidR="00901704" w:rsidRDefault="00901704" w:rsidP="004F0B8B">
                            <w:pPr>
                              <w:jc w:val="center"/>
                              <w:rPr>
                                <w:b/>
                              </w:rPr>
                            </w:pPr>
                            <w:r>
                              <w:rPr>
                                <w:b/>
                              </w:rPr>
                              <w:t>Kontrol ve Otomasyon Mühendisliği</w:t>
                            </w:r>
                          </w:p>
                          <w:p w14:paraId="3EA4E0BA" w14:textId="78D1F4B1" w:rsidR="00901704" w:rsidRPr="00C01790" w:rsidRDefault="00901704" w:rsidP="002E1488">
                            <w:pPr>
                              <w:spacing w:before="40"/>
                              <w:jc w:val="center"/>
                              <w:rPr>
                                <w:b/>
                                <w:color w:val="000000"/>
                                <w:sz w:val="22"/>
                              </w:rPr>
                            </w:pPr>
                          </w:p>
                        </w:tc>
                      </w:tr>
                      <w:tr w:rsidR="00901704" w14:paraId="249AA13A" w14:textId="77777777" w:rsidTr="00FE34D2">
                        <w:trPr>
                          <w:cantSplit/>
                          <w:trHeight w:val="399"/>
                          <w:jc w:val="center"/>
                        </w:trPr>
                        <w:tc>
                          <w:tcPr>
                            <w:tcW w:w="7640" w:type="dxa"/>
                          </w:tcPr>
                          <w:p w14:paraId="0E065940" w14:textId="77777777" w:rsidR="00901704" w:rsidRPr="00C01790" w:rsidRDefault="00901704" w:rsidP="00A46030">
                            <w:pPr>
                              <w:spacing w:before="240"/>
                              <w:rPr>
                                <w:b/>
                                <w:color w:val="000000"/>
                                <w:sz w:val="22"/>
                              </w:rPr>
                            </w:pPr>
                          </w:p>
                        </w:tc>
                      </w:tr>
                    </w:tbl>
                    <w:p w14:paraId="5B27F1A8" w14:textId="77777777" w:rsidR="00901704" w:rsidRDefault="00901704" w:rsidP="00024404"/>
                    <w:p w14:paraId="266E8DBA" w14:textId="77777777" w:rsidR="00901704" w:rsidRDefault="00901704"/>
                    <w:p w14:paraId="2AD4DCA5" w14:textId="77777777" w:rsidR="00901704" w:rsidRDefault="00901704"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2A94E30B" w:rsidR="00FE3343" w:rsidRDefault="005C66A0" w:rsidP="00FE3343">
      <w:pPr>
        <w:spacing w:before="1440" w:after="360"/>
        <w:jc w:val="right"/>
        <w:rPr>
          <w:b/>
          <w:lang w:val="en-US"/>
        </w:rPr>
      </w:pPr>
      <w:r w:rsidRPr="005C66A0">
        <w:rPr>
          <w:b/>
          <w:i/>
          <w:lang w:val="en-US"/>
        </w:rPr>
        <w:t>Dedication page</w:t>
      </w:r>
      <w:commentRangeStart w:id="6"/>
      <w:r w:rsidR="00FE3343" w:rsidRPr="00365D66">
        <w:rPr>
          <w:b/>
          <w:i/>
          <w:lang w:val="en-US"/>
        </w:rPr>
        <w:t>,</w:t>
      </w:r>
      <w:commentRangeEnd w:id="6"/>
      <w:r w:rsidR="002712A0">
        <w:rPr>
          <w:rStyle w:val="CommentReference"/>
        </w:rPr>
        <w:commentReference w:id="6"/>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B344E2B" w:rsidR="00DC72F8" w:rsidRDefault="00DC72F8" w:rsidP="00DC72F8">
      <w:pPr>
        <w:pStyle w:val="BASLIK1"/>
        <w:numPr>
          <w:ilvl w:val="0"/>
          <w:numId w:val="0"/>
        </w:numPr>
      </w:pPr>
      <w:r>
        <w:lastRenderedPageBreak/>
        <w:br w:type="page"/>
      </w:r>
      <w:r w:rsidR="005C66A0" w:rsidRPr="005C66A0">
        <w:lastRenderedPageBreak/>
        <w:t>PREFACE</w:t>
      </w:r>
    </w:p>
    <w:p w14:paraId="215FBB51" w14:textId="7CEB22A2" w:rsidR="00816CD4" w:rsidRDefault="005C66A0" w:rsidP="00FB02F1">
      <w:pPr>
        <w:pStyle w:val="GOVDE"/>
        <w:spacing w:line="240" w:lineRule="auto"/>
      </w:pPr>
      <w:r w:rsidRPr="005C66A0">
        <w:t>The texts in the preface are written with 1 line spacing. The preface written as the first page of the thesis does not exceed two pages.</w:t>
      </w:r>
      <w:r w:rsidR="001E3C24" w:rsidRPr="00713778">
        <w:t xml:space="preserve"> </w:t>
      </w:r>
    </w:p>
    <w:p w14:paraId="70A1CDEB" w14:textId="040C0CE4" w:rsidR="00816CD4" w:rsidRDefault="005C66A0" w:rsidP="00FB02F1">
      <w:pPr>
        <w:pStyle w:val="GOVDE"/>
        <w:spacing w:line="240" w:lineRule="auto"/>
      </w:pPr>
      <w:r w:rsidRPr="005C66A0">
        <w:t>The institutions supporting the thesis and the people who helped are thanked in this part. Under the text of the preface, name-surname is written as right aligned, month and year format is written left aligned. These two elements are aligned.</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656C3026" w:rsidR="00AD74F9" w:rsidRDefault="005C66A0" w:rsidP="00417483">
      <w:pPr>
        <w:jc w:val="both"/>
      </w:pPr>
      <w:r>
        <w:t>Mounth</w:t>
      </w:r>
      <w:r w:rsidR="00AD74F9">
        <w:t xml:space="preserve"> </w:t>
      </w:r>
      <w:r>
        <w:t>Year</w:t>
      </w:r>
      <w:r w:rsidR="00417483">
        <w:tab/>
      </w:r>
      <w:r w:rsidR="00417483">
        <w:tab/>
      </w:r>
      <w:r w:rsidR="00417483">
        <w:tab/>
      </w:r>
      <w:r w:rsidR="00417483">
        <w:tab/>
      </w:r>
      <w:r w:rsidR="00417483">
        <w:tab/>
      </w:r>
      <w:r w:rsidR="00417483">
        <w:tab/>
      </w:r>
      <w:r w:rsidR="00417483">
        <w:tab/>
      </w:r>
      <w:r w:rsidR="00417483">
        <w:tab/>
        <w:t xml:space="preserve">     </w:t>
      </w:r>
      <w:r>
        <w:t xml:space="preserve"> Name Surname</w:t>
      </w:r>
      <w:r w:rsidR="00417483">
        <w:tab/>
      </w:r>
      <w:r w:rsidR="00417483">
        <w:tab/>
      </w:r>
      <w:r w:rsidR="00417483">
        <w:tab/>
      </w:r>
      <w:r w:rsidR="00417483">
        <w:tab/>
      </w:r>
      <w:r w:rsidR="00417483">
        <w:tab/>
      </w:r>
      <w:r w:rsidR="00417483">
        <w:tab/>
      </w:r>
      <w:r w:rsidR="00417483">
        <w:tab/>
      </w:r>
      <w:r w:rsidR="00417483">
        <w:tab/>
        <w:t xml:space="preserve">   </w:t>
      </w:r>
    </w:p>
    <w:p w14:paraId="1DBB3C09" w14:textId="77777777" w:rsidR="001E3C24" w:rsidRDefault="00AD74F9" w:rsidP="00AD74F9">
      <w:pPr>
        <w:jc w:val="center"/>
      </w:pPr>
      <w:r>
        <w:rPr>
          <w:rStyle w:val="CommentReference"/>
        </w:rPr>
        <w:commentReference w:id="7"/>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CommentReference"/>
        </w:rPr>
        <w:commentReference w:id="8"/>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r>
        <w:rPr>
          <w:rStyle w:val="CommentReference"/>
        </w:rPr>
        <w:commentReference w:id="9"/>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3A3AD71C" w:rsidR="00C365DE" w:rsidRPr="00712CC3" w:rsidRDefault="005C66A0" w:rsidP="00712CC3">
      <w:pPr>
        <w:pStyle w:val="BASLIK1"/>
        <w:numPr>
          <w:ilvl w:val="0"/>
          <w:numId w:val="0"/>
        </w:numPr>
      </w:pPr>
      <w:r w:rsidRPr="005C66A0">
        <w:lastRenderedPageBreak/>
        <w:t>CONTENTS</w:t>
      </w:r>
    </w:p>
    <w:p w14:paraId="22B80922" w14:textId="77777777" w:rsidR="00EB6B2C" w:rsidRDefault="00C365DE" w:rsidP="00BA5817">
      <w:pPr>
        <w:tabs>
          <w:tab w:val="right" w:leader="dot" w:pos="8222"/>
        </w:tabs>
        <w:spacing w:after="240"/>
        <w:jc w:val="right"/>
        <w:rPr>
          <w:b/>
          <w:u w:val="single"/>
          <w:lang w:val="en-US"/>
        </w:rPr>
      </w:pPr>
      <w:commentRangeStart w:id="10"/>
      <w:r w:rsidRPr="00E9219D">
        <w:rPr>
          <w:b/>
          <w:u w:val="single"/>
          <w:lang w:val="en-US"/>
        </w:rPr>
        <w:t>Sayfa</w:t>
      </w:r>
      <w:commentRangeEnd w:id="10"/>
      <w:r w:rsidR="00533CE0">
        <w:rPr>
          <w:rStyle w:val="CommentReference"/>
        </w:rPr>
        <w:commentReference w:id="10"/>
      </w:r>
    </w:p>
    <w:p w14:paraId="24C6DEEA" w14:textId="0AFC980F"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253523" w:rsidRPr="00253523">
          <w:rPr>
            <w:rStyle w:val="Hyperlink"/>
            <w:noProof/>
          </w:rPr>
          <w:t>PREFACE</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2F33D058" w:rsidR="006008FF" w:rsidRDefault="001B65EB" w:rsidP="005A1C94">
      <w:pPr>
        <w:pStyle w:val="TOC1"/>
        <w:rPr>
          <w:rFonts w:asciiTheme="minorHAnsi" w:eastAsiaTheme="minorEastAsia" w:hAnsiTheme="minorHAnsi" w:cstheme="minorBidi"/>
          <w:noProof/>
          <w:sz w:val="22"/>
          <w:szCs w:val="22"/>
          <w:lang w:eastAsia="tr-TR"/>
        </w:rPr>
      </w:pPr>
      <w:hyperlink w:anchor="_Toc443401142" w:history="1">
        <w:r w:rsidR="00253523">
          <w:rPr>
            <w:rStyle w:val="Hyperlink"/>
            <w:noProof/>
          </w:rPr>
          <w:t>CONTENTS</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00CB91B2" w:rsidR="006008FF" w:rsidRDefault="001B65EB" w:rsidP="005A1C94">
      <w:pPr>
        <w:pStyle w:val="TOC1"/>
        <w:rPr>
          <w:rFonts w:asciiTheme="minorHAnsi" w:eastAsiaTheme="minorEastAsia" w:hAnsiTheme="minorHAnsi" w:cstheme="minorBidi"/>
          <w:noProof/>
          <w:sz w:val="22"/>
          <w:szCs w:val="22"/>
          <w:lang w:eastAsia="tr-TR"/>
        </w:rPr>
      </w:pPr>
      <w:hyperlink w:anchor="_Toc443401143" w:history="1">
        <w:r w:rsidR="00253523" w:rsidRPr="00253523">
          <w:rPr>
            <w:rStyle w:val="Hyperlink"/>
            <w:noProof/>
          </w:rPr>
          <w:t>ABBREVIATIONS</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7142E812" w:rsidR="006008FF" w:rsidRDefault="001B65EB" w:rsidP="005A1C94">
      <w:pPr>
        <w:pStyle w:val="TOC1"/>
        <w:rPr>
          <w:rFonts w:asciiTheme="minorHAnsi" w:eastAsiaTheme="minorEastAsia" w:hAnsiTheme="minorHAnsi" w:cstheme="minorBidi"/>
          <w:noProof/>
          <w:sz w:val="22"/>
          <w:szCs w:val="22"/>
          <w:lang w:eastAsia="tr-TR"/>
        </w:rPr>
      </w:pPr>
      <w:hyperlink w:anchor="_Toc443401144" w:history="1">
        <w:r w:rsidR="00253523" w:rsidRPr="00253523">
          <w:rPr>
            <w:rStyle w:val="Hyperlink"/>
            <w:noProof/>
          </w:rPr>
          <w:t>SYMBOLS</w:t>
        </w:r>
        <w:r w:rsidR="00253523">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115E1DDD" w:rsidR="006008FF" w:rsidRDefault="001B65EB" w:rsidP="005A1C94">
      <w:pPr>
        <w:pStyle w:val="TOC1"/>
        <w:rPr>
          <w:rFonts w:asciiTheme="minorHAnsi" w:eastAsiaTheme="minorEastAsia" w:hAnsiTheme="minorHAnsi" w:cstheme="minorBidi"/>
          <w:noProof/>
          <w:sz w:val="22"/>
          <w:szCs w:val="22"/>
          <w:lang w:eastAsia="tr-TR"/>
        </w:rPr>
      </w:pPr>
      <w:hyperlink w:anchor="_Toc443401145" w:history="1">
        <w:r w:rsidR="00253523">
          <w:rPr>
            <w:rStyle w:val="Hyperlink"/>
            <w:noProof/>
          </w:rPr>
          <w:t>LIST OF TABLES</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47CE0B66" w:rsidR="006008FF" w:rsidRDefault="001B65EB" w:rsidP="005A1C94">
      <w:pPr>
        <w:pStyle w:val="TOC1"/>
        <w:rPr>
          <w:rFonts w:asciiTheme="minorHAnsi" w:eastAsiaTheme="minorEastAsia" w:hAnsiTheme="minorHAnsi" w:cstheme="minorBidi"/>
          <w:noProof/>
          <w:sz w:val="22"/>
          <w:szCs w:val="22"/>
          <w:lang w:eastAsia="tr-TR"/>
        </w:rPr>
      </w:pPr>
      <w:hyperlink w:anchor="_Toc443401146" w:history="1">
        <w:r w:rsidR="00253523">
          <w:rPr>
            <w:rStyle w:val="Hyperlink"/>
            <w:noProof/>
          </w:rPr>
          <w:t>LIST OF FIGURES</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1B65EB"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1B65EB"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FAB801F" w:rsidR="006008FF" w:rsidRDefault="001B65EB"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 xml:space="preserve">1. </w:t>
        </w:r>
        <w:r w:rsidR="00253523" w:rsidRPr="00253523">
          <w:rPr>
            <w:rStyle w:val="Hyperlink"/>
            <w:noProof/>
            <w:lang w:val="en-US"/>
          </w:rPr>
          <w:t>INTRODUCTION - TITLES (FIRST DEGREE TITLES)</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53F7AAF6" w:rsidR="006008FF" w:rsidRDefault="001B65EB">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 xml:space="preserve">1.1 </w:t>
        </w:r>
        <w:r w:rsidR="00253523" w:rsidRPr="00253523">
          <w:rPr>
            <w:rStyle w:val="Hyperlink"/>
            <w:noProof/>
            <w:lang w:val="en-US"/>
          </w:rPr>
          <w:t>Purpose of the Thesis (How is Second Degree Title: First Letters Capital)</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0DE90A77" w:rsidR="006008FF" w:rsidRDefault="001B65EB">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 xml:space="preserve">1.1.1 </w:t>
        </w:r>
        <w:r w:rsidR="00253523" w:rsidRPr="00253523">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0E4947DC" w:rsidR="006008FF" w:rsidRDefault="001B65EB">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 xml:space="preserve">1.1.2 </w:t>
        </w:r>
        <w:r w:rsidR="00253523" w:rsidRPr="00253523">
          <w:rPr>
            <w:rStyle w:val="Hyperlink"/>
            <w:noProof/>
            <w:lang w:val="en-US"/>
          </w:rPr>
          <w:t>Secondary objectives of the thesis</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3E6E7E10" w:rsidR="006008FF" w:rsidRDefault="001B65EB">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 xml:space="preserve">1.1.2.1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FE42A21" w:rsidR="006008FF" w:rsidRDefault="00901704">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 xml:space="preserve">1.1.2.2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128DB0E7" w:rsidR="006008FF" w:rsidRDefault="001B65EB">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 xml:space="preserve">1.2 </w:t>
        </w:r>
        <w:r w:rsidR="008704DD" w:rsidRPr="008704DD">
          <w:rPr>
            <w:rStyle w:val="Hyperlink"/>
            <w:noProof/>
            <w:lang w:val="en-US"/>
          </w:rPr>
          <w:t>Literature research</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0B40C1F6" w:rsidR="006008FF" w:rsidRDefault="001B65EB">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 xml:space="preserve">1.3 </w:t>
        </w:r>
        <w:r w:rsidR="008704DD" w:rsidRPr="008704DD">
          <w:rPr>
            <w:rStyle w:val="Hyperlink"/>
            <w:noProof/>
            <w:lang w:val="en-US"/>
          </w:rPr>
          <w:t>Hypothesis</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558FFDA2" w:rsidR="006008FF" w:rsidRDefault="001B65EB"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w:t>
        </w:r>
        <w:r w:rsidR="007E0E3A" w:rsidRPr="007E0E3A">
          <w:rPr>
            <w:rStyle w:val="Hyperlink"/>
            <w:noProof/>
            <w:lang w:val="en-US"/>
          </w:rPr>
          <w:t>FIGURES AND TABLES (How should it be?)</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63A11952" w:rsidR="006008FF" w:rsidRDefault="001B65EB">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 xml:space="preserve">2.1 </w:t>
        </w:r>
        <w:r w:rsidR="007E0E3A" w:rsidRPr="007E0E3A">
          <w:rPr>
            <w:rStyle w:val="Hyperlink"/>
            <w:noProof/>
            <w:lang w:val="en-US"/>
          </w:rPr>
          <w:t>Figure Citations and Figure Example</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25F2608D" w:rsidR="006008FF" w:rsidRDefault="001B65EB">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 xml:space="preserve">2.2 </w:t>
        </w:r>
        <w:r w:rsidR="007E0E3A" w:rsidRPr="007E0E3A">
          <w:rPr>
            <w:rStyle w:val="Hyperlink"/>
            <w:noProof/>
            <w:lang w:val="en-US"/>
          </w:rPr>
          <w:t>Example of Figure in Horizontal Page</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277B71E6" w:rsidR="006008FF" w:rsidRDefault="001B65EB">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 xml:space="preserve">2.3 </w:t>
        </w:r>
        <w:r w:rsidR="007E0E3A" w:rsidRPr="007E0E3A">
          <w:rPr>
            <w:rStyle w:val="Hyperlink"/>
            <w:noProof/>
            <w:lang w:val="en-US"/>
          </w:rPr>
          <w:t>Schedule Citations and Schedule Sample</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77F32BC" w:rsidR="006008FF" w:rsidRDefault="001B65EB">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 xml:space="preserve">2.4 </w:t>
        </w:r>
        <w:r w:rsidR="007E0E3A" w:rsidRPr="007E0E3A">
          <w:rPr>
            <w:rStyle w:val="Hyperlink"/>
            <w:noProof/>
            <w:lang w:val="en-US"/>
          </w:rPr>
          <w:t>Example of a Chart on a Horizontal Page</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07FFB412" w:rsidR="006008FF" w:rsidRDefault="001B65EB"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 xml:space="preserve">3. </w:t>
        </w:r>
        <w:r w:rsidR="007E0E3A" w:rsidRPr="007E0E3A">
          <w:rPr>
            <w:rStyle w:val="Hyperlink"/>
            <w:noProof/>
          </w:rPr>
          <w:t>TEXTS (How should it be?)</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218B8C8" w:rsidR="006008FF" w:rsidRDefault="001B65EB">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 xml:space="preserve">3.1 </w:t>
        </w:r>
        <w:r w:rsidR="007E0E3A" w:rsidRPr="007E0E3A">
          <w:rPr>
            <w:rStyle w:val="Hyperlink"/>
            <w:noProof/>
            <w:lang w:val="en-US"/>
          </w:rPr>
          <w:t>Body Texts</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6401A87B" w:rsidR="006008FF" w:rsidRDefault="001B65EB">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 xml:space="preserve">3.1.1 </w:t>
        </w:r>
        <w:r w:rsidR="003C3DB5" w:rsidRPr="003C3DB5">
          <w:rPr>
            <w:rStyle w:val="Hyperlink"/>
            <w:noProof/>
            <w:lang w:val="en-US"/>
          </w:rPr>
          <w:t>Page Margins</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30CC879A" w:rsidR="006008FF" w:rsidRDefault="001B65EB">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 xml:space="preserve">3.1.2 </w:t>
        </w:r>
        <w:r w:rsidR="003C3DB5" w:rsidRPr="003C3DB5">
          <w:rPr>
            <w:rStyle w:val="Hyperlink"/>
            <w:noProof/>
            <w:lang w:val="en-US"/>
          </w:rPr>
          <w:t>Equations</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2E02BF27" w:rsidR="006008FF" w:rsidRDefault="001B65EB">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 xml:space="preserve">3.1.3 </w:t>
        </w:r>
        <w:r w:rsidR="003C3DB5" w:rsidRPr="003C3DB5">
          <w:rPr>
            <w:rStyle w:val="Hyperlink"/>
            <w:noProof/>
            <w:lang w:val="en-US"/>
          </w:rPr>
          <w:t>Process-based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57CA6AD" w:rsidR="006008FF" w:rsidRDefault="001B65EB">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 xml:space="preserve">3.1.4 </w:t>
        </w:r>
        <w:r w:rsidR="003C3DB5" w:rsidRPr="003C3DB5">
          <w:rPr>
            <w:rStyle w:val="Hyperlink"/>
            <w:noProof/>
            <w:lang w:val="en-US"/>
          </w:rPr>
          <w:t>Multivariate analysis</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175FDE54" w:rsidR="006008FF" w:rsidRDefault="001B65EB">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 xml:space="preserve">3.2 </w:t>
        </w:r>
        <w:r w:rsidR="003C3DB5" w:rsidRPr="003C3DB5">
          <w:rPr>
            <w:rStyle w:val="Hyperlink"/>
            <w:noProof/>
            <w:lang w:val="en-US"/>
          </w:rPr>
          <w:t>Working area</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132556B7" w:rsidR="006008FF" w:rsidRDefault="001B65EB">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 xml:space="preserve">3.3 </w:t>
        </w:r>
        <w:r w:rsidR="003C3DB5" w:rsidRPr="003C3DB5">
          <w:rPr>
            <w:rStyle w:val="Hyperlink"/>
            <w:noProof/>
            <w:lang w:val="en-US"/>
          </w:rPr>
          <w:t>Application Data</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6C229318" w:rsidR="006008FF" w:rsidRDefault="001B65EB"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 xml:space="preserve">4. </w:t>
        </w:r>
        <w:r w:rsidR="003C3DB5" w:rsidRPr="003C3DB5">
          <w:rPr>
            <w:rStyle w:val="Hyperlink"/>
            <w:noProof/>
            <w:lang w:val="en-US"/>
          </w:rPr>
          <w:t>REFERENCES, QUOTES AND FOOTNOTES (How should it be?)</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36D9D940" w:rsidR="006008FF" w:rsidRDefault="001B65EB">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w:t>
        </w:r>
        <w:r w:rsidR="003C3DB5" w:rsidRPr="003C3DB5">
          <w:rPr>
            <w:rStyle w:val="Hyperlink"/>
            <w:noProof/>
            <w:lang w:val="en-US"/>
          </w:rPr>
          <w:t>Citations (citations in the text)</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3D053311" w:rsidR="006008FF" w:rsidRDefault="001B65EB">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 xml:space="preserve">4.1.1 </w:t>
        </w:r>
        <w:r w:rsidR="003C3DB5" w:rsidRPr="003C3DB5">
          <w:rPr>
            <w:rStyle w:val="Hyperlink"/>
            <w:noProof/>
          </w:rPr>
          <w:t>Citing by author surna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7B19A3A2" w:rsidR="006008FF" w:rsidRDefault="001B65EB">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 xml:space="preserve">4.1.2 </w:t>
        </w:r>
        <w:r w:rsidR="003C3DB5" w:rsidRPr="003C3DB5">
          <w:rPr>
            <w:rStyle w:val="Hyperlink"/>
            <w:noProof/>
          </w:rPr>
          <w:t>Citing by number</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7F064EF9" w:rsidR="006008FF" w:rsidRDefault="001B65EB">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 xml:space="preserve">4.2 </w:t>
        </w:r>
        <w:r w:rsidR="003C3DB5" w:rsidRPr="003C3DB5">
          <w:rPr>
            <w:rStyle w:val="Hyperlink"/>
            <w:noProof/>
          </w:rPr>
          <w:t>Quotes</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7C115638" w:rsidR="006008FF" w:rsidRDefault="001B65EB">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 xml:space="preserve">4.3 </w:t>
        </w:r>
        <w:r w:rsidR="003C3DB5" w:rsidRPr="003C3DB5">
          <w:rPr>
            <w:rStyle w:val="Hyperlink"/>
            <w:noProof/>
          </w:rPr>
          <w:t>Footnotes</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7EE285CF" w:rsidR="006008FF" w:rsidRDefault="001B65EB">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 xml:space="preserve">4.4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1DF0290A" w:rsidR="006008FF" w:rsidRDefault="001B65EB">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 xml:space="preserve">4.4.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6855742D" w:rsidR="006008FF" w:rsidRDefault="001B65EB">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 xml:space="preserve">4.4.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3D96562C" w:rsidR="006008FF" w:rsidRDefault="001B65EB"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 xml:space="preserve">5. </w:t>
        </w:r>
        <w:r w:rsidR="003C3DB5" w:rsidRPr="003C3DB5">
          <w:rPr>
            <w:rStyle w:val="Hyperlink"/>
            <w:noProof/>
            <w:lang w:val="en-US"/>
          </w:rPr>
          <w:t>IF NECESSARY CHAPTER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5BEA4E9F" w:rsidR="006008FF" w:rsidRDefault="001B65EB">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 xml:space="preserve">5.1 </w:t>
        </w:r>
        <w:r w:rsidR="003C3DB5" w:rsidRPr="003C3DB5">
          <w:rPr>
            <w:rStyle w:val="Hyperlink"/>
            <w:noProof/>
            <w:lang w:val="en-US"/>
          </w:rPr>
          <w:t>Application Area of the Study</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047A33F7" w:rsidR="006008FF" w:rsidRDefault="001B65EB">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 xml:space="preserve">5.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5F2A20F6" w:rsidR="006008FF" w:rsidRDefault="001B65EB">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 xml:space="preserve">5.2.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42D998F7" w:rsidR="006008FF" w:rsidRDefault="001B65EB">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 xml:space="preserve">5.2.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7EBB80AF" w:rsidR="006008FF" w:rsidRDefault="001B65EB"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 xml:space="preserve">6. </w:t>
        </w:r>
        <w:r w:rsidR="003C3DB5" w:rsidRPr="003C3DB5">
          <w:rPr>
            <w:rStyle w:val="Hyperlink"/>
            <w:noProof/>
            <w:lang w:val="en-US"/>
          </w:rPr>
          <w:t>CONCLUSION AND RECOMMENDATIONS</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1E5A4079" w:rsidR="006008FF" w:rsidRPr="003C3DB5" w:rsidRDefault="001B65EB" w:rsidP="003C3DB5">
      <w:pPr>
        <w:pStyle w:val="TOC2"/>
      </w:pPr>
      <w:hyperlink w:anchor="_Toc443401185" w:history="1">
        <w:r w:rsidR="006008FF" w:rsidRPr="003C3DB5">
          <w:rPr>
            <w:rStyle w:val="Hyperlink"/>
            <w:noProof/>
            <w:lang w:val="en-US"/>
          </w:rPr>
          <w:t xml:space="preserve">6.1 </w:t>
        </w:r>
        <w:r w:rsidR="003C3DB5" w:rsidRPr="003C3DB5">
          <w:rPr>
            <w:rStyle w:val="Hyperlink"/>
          </w:rPr>
          <w:t>Application Area of the Study</w:t>
        </w:r>
        <w:r w:rsidR="006008FF" w:rsidRPr="003C3DB5">
          <w:rPr>
            <w:rStyle w:val="Hyperlink"/>
            <w:noProof/>
            <w:webHidden/>
          </w:rPr>
          <w:tab/>
        </w:r>
        <w:r w:rsidR="006008FF" w:rsidRPr="003C3DB5">
          <w:rPr>
            <w:rStyle w:val="Hyperlink"/>
            <w:noProof/>
            <w:webHidden/>
          </w:rPr>
          <w:fldChar w:fldCharType="begin"/>
        </w:r>
        <w:r w:rsidR="006008FF" w:rsidRPr="003C3DB5">
          <w:rPr>
            <w:rStyle w:val="Hyperlink"/>
            <w:noProof/>
            <w:webHidden/>
          </w:rPr>
          <w:instrText xml:space="preserve"> PAGEREF _Toc443401185 \h </w:instrText>
        </w:r>
        <w:r w:rsidR="006008FF" w:rsidRPr="003C3DB5">
          <w:rPr>
            <w:rStyle w:val="Hyperlink"/>
            <w:noProof/>
            <w:webHidden/>
          </w:rPr>
        </w:r>
        <w:r w:rsidR="006008FF" w:rsidRPr="003C3DB5">
          <w:rPr>
            <w:rStyle w:val="Hyperlink"/>
            <w:noProof/>
            <w:webHidden/>
          </w:rPr>
          <w:fldChar w:fldCharType="separate"/>
        </w:r>
        <w:r w:rsidR="00291BA3" w:rsidRPr="003C3DB5">
          <w:rPr>
            <w:rStyle w:val="Hyperlink"/>
            <w:noProof/>
            <w:webHidden/>
          </w:rPr>
          <w:t>27</w:t>
        </w:r>
        <w:r w:rsidR="006008FF" w:rsidRPr="003C3DB5">
          <w:rPr>
            <w:rStyle w:val="Hyperlink"/>
            <w:noProof/>
            <w:webHidden/>
          </w:rPr>
          <w:fldChar w:fldCharType="end"/>
        </w:r>
      </w:hyperlink>
    </w:p>
    <w:p w14:paraId="4FDEFF4F" w14:textId="34703E79" w:rsidR="006008FF" w:rsidRDefault="001B65EB">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 xml:space="preserve">6.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3CF45C31" w:rsidR="006008FF" w:rsidRDefault="001B65EB">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 xml:space="preserve">6.2.1 </w:t>
        </w:r>
        <w:r w:rsidR="004460BA" w:rsidRPr="004460BA">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3AE7FFD0" w:rsidR="006008FF" w:rsidRDefault="001B65EB">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 xml:space="preserve">6.2.1.1 </w:t>
        </w:r>
        <w:r w:rsidR="004460BA" w:rsidRPr="004460BA">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D3A42A6" w:rsidR="006008FF" w:rsidRDefault="001B65EB" w:rsidP="005A1C94">
      <w:pPr>
        <w:pStyle w:val="TOC1"/>
        <w:rPr>
          <w:rFonts w:asciiTheme="minorHAnsi" w:eastAsiaTheme="minorEastAsia" w:hAnsiTheme="minorHAnsi" w:cstheme="minorBidi"/>
          <w:noProof/>
          <w:sz w:val="22"/>
          <w:szCs w:val="22"/>
          <w:lang w:eastAsia="tr-TR"/>
        </w:rPr>
      </w:pPr>
      <w:hyperlink w:anchor="_Toc443401189" w:history="1">
        <w:r w:rsidR="004460BA" w:rsidRPr="004460BA">
          <w:rPr>
            <w:rStyle w:val="Hyperlink"/>
            <w:noProof/>
            <w:lang w:val="en-US"/>
          </w:rPr>
          <w:t>RESOURCES</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5477986F" w:rsidR="006008FF" w:rsidRDefault="001B65EB" w:rsidP="005A1C94">
      <w:pPr>
        <w:pStyle w:val="TOC1"/>
        <w:rPr>
          <w:rFonts w:asciiTheme="minorHAnsi" w:eastAsiaTheme="minorEastAsia" w:hAnsiTheme="minorHAnsi" w:cstheme="minorBidi"/>
          <w:noProof/>
          <w:sz w:val="22"/>
          <w:szCs w:val="22"/>
          <w:lang w:eastAsia="tr-TR"/>
        </w:rPr>
      </w:pPr>
      <w:hyperlink w:anchor="_Toc443401190" w:history="1">
        <w:r w:rsidR="004460BA" w:rsidRPr="004460BA">
          <w:rPr>
            <w:rStyle w:val="Hyperlink"/>
            <w:noProof/>
            <w:lang w:val="en-US"/>
          </w:rPr>
          <w:t>ANNEXES</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2BDF078D" w:rsidR="006008FF" w:rsidRDefault="001B65EB" w:rsidP="005A1C94">
      <w:pPr>
        <w:pStyle w:val="TOC1"/>
        <w:rPr>
          <w:rFonts w:asciiTheme="minorHAnsi" w:eastAsiaTheme="minorEastAsia" w:hAnsiTheme="minorHAnsi" w:cstheme="minorBidi"/>
          <w:noProof/>
          <w:sz w:val="22"/>
          <w:szCs w:val="22"/>
          <w:lang w:eastAsia="tr-TR"/>
        </w:rPr>
      </w:pPr>
      <w:hyperlink w:anchor="_Toc443401191" w:history="1">
        <w:r w:rsidR="004460BA" w:rsidRPr="004460BA">
          <w:rPr>
            <w:rStyle w:val="Hyperlink"/>
            <w:noProof/>
          </w:rPr>
          <w:t>RESUME</w:t>
        </w:r>
        <w:r w:rsidR="004460BA">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11" w:name="_Toc190755568"/>
      <w:bookmarkStart w:id="12"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65118342" w:rsidR="00037424" w:rsidRPr="00712CC3" w:rsidRDefault="00BE33A4" w:rsidP="00712CC3">
      <w:pPr>
        <w:pStyle w:val="BASLIK1"/>
        <w:numPr>
          <w:ilvl w:val="0"/>
          <w:numId w:val="0"/>
        </w:numPr>
      </w:pPr>
      <w:bookmarkStart w:id="13" w:name="_Toc443401143"/>
      <w:bookmarkEnd w:id="11"/>
      <w:bookmarkEnd w:id="12"/>
      <w:r w:rsidRPr="00712CC3">
        <w:rPr>
          <w:rStyle w:val="CommentReference"/>
          <w:sz w:val="24"/>
          <w:szCs w:val="24"/>
        </w:rPr>
        <w:lastRenderedPageBreak/>
        <w:commentReference w:id="14"/>
      </w:r>
      <w:bookmarkEnd w:id="13"/>
      <w:r w:rsidR="004460BA" w:rsidRPr="004460BA">
        <w:t xml:space="preserve"> ABBREVIATIONS</w:t>
      </w:r>
    </w:p>
    <w:p w14:paraId="469716CC" w14:textId="77777777" w:rsidR="00037424" w:rsidRPr="00E9219D" w:rsidRDefault="00037424" w:rsidP="00037424">
      <w:pPr>
        <w:tabs>
          <w:tab w:val="left" w:pos="1418"/>
        </w:tabs>
        <w:ind w:left="1418" w:hanging="1418"/>
        <w:rPr>
          <w:lang w:val="en-US"/>
        </w:rPr>
      </w:pPr>
      <w:commentRangeStart w:id="15"/>
      <w:r w:rsidRPr="00E9219D">
        <w:rPr>
          <w:b/>
          <w:lang w:val="en-US"/>
        </w:rPr>
        <w:t>AIC</w:t>
      </w:r>
      <w:commentRangeEnd w:id="15"/>
      <w:r w:rsidR="00BE33A4">
        <w:rPr>
          <w:rStyle w:val="CommentReference"/>
        </w:rPr>
        <w:commentReference w:id="15"/>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6" w:name="_Toc190755569"/>
      <w:bookmarkStart w:id="17"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71564792" w:rsidR="008A48FD" w:rsidRPr="00712CC3" w:rsidRDefault="00146872" w:rsidP="00712CC3">
      <w:pPr>
        <w:pStyle w:val="BASLIK1"/>
        <w:numPr>
          <w:ilvl w:val="0"/>
          <w:numId w:val="0"/>
        </w:numPr>
      </w:pPr>
      <w:bookmarkStart w:id="18" w:name="_Toc443401144"/>
      <w:r w:rsidRPr="00712CC3">
        <w:rPr>
          <w:rStyle w:val="CommentReference"/>
          <w:sz w:val="24"/>
          <w:szCs w:val="24"/>
        </w:rPr>
        <w:lastRenderedPageBreak/>
        <w:commentReference w:id="19"/>
      </w:r>
      <w:bookmarkEnd w:id="18"/>
      <w:r w:rsidR="004460BA" w:rsidRPr="004460BA">
        <w:t xml:space="preserve"> SYMBOLS</w:t>
      </w:r>
    </w:p>
    <w:p w14:paraId="418A4975" w14:textId="77777777" w:rsidR="00DF0281" w:rsidRDefault="00DF0281" w:rsidP="00DF0281">
      <w:pPr>
        <w:tabs>
          <w:tab w:val="left" w:pos="1418"/>
        </w:tabs>
        <w:ind w:left="1418" w:hanging="1418"/>
        <w:rPr>
          <w:b/>
          <w:lang w:val="en-US"/>
        </w:rPr>
      </w:pPr>
      <w:commentRangeStart w:id="20"/>
      <w:r>
        <w:rPr>
          <w:b/>
          <w:lang w:val="en-US"/>
        </w:rPr>
        <w:t>C</w:t>
      </w:r>
      <w:commentRangeEnd w:id="20"/>
      <w:r w:rsidR="00146872">
        <w:rPr>
          <w:rStyle w:val="CommentReference"/>
        </w:rPr>
        <w:commentReference w:id="20"/>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Default="00DF0281" w:rsidP="00DF0281">
      <w:pPr>
        <w:tabs>
          <w:tab w:val="left" w:pos="1418"/>
        </w:tabs>
        <w:ind w:left="1418" w:hanging="1418"/>
        <w:rPr>
          <w:lang w:val="en-US"/>
        </w:rPr>
      </w:pPr>
      <w:r>
        <w:rPr>
          <w:b/>
          <w:lang w:val="en-US"/>
        </w:rPr>
        <w:t>q</w:t>
      </w:r>
      <w:r>
        <w:rPr>
          <w:b/>
          <w:lang w:val="en-US"/>
        </w:rPr>
        <w:tab/>
        <w:t xml:space="preserve">: </w:t>
      </w:r>
      <w:r>
        <w:rPr>
          <w:lang w:val="en-US"/>
        </w:rPr>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Default="00DF0281" w:rsidP="00DF0281">
      <w:pPr>
        <w:tabs>
          <w:tab w:val="left" w:pos="1418"/>
        </w:tabs>
        <w:ind w:left="1418" w:hanging="1418"/>
        <w:rPr>
          <w:b/>
          <w:lang w:val="en-US"/>
        </w:rPr>
      </w:pPr>
      <w:r>
        <w:rPr>
          <w:b/>
          <w:lang w:val="en-US"/>
        </w:rPr>
        <w:t>w</w:t>
      </w:r>
      <w:r>
        <w:rPr>
          <w:b/>
          <w:lang w:val="en-US"/>
        </w:rPr>
        <w:tab/>
        <w:t xml:space="preserve">: </w:t>
      </w:r>
      <w:r>
        <w:rPr>
          <w:lang w:val="en-US"/>
        </w:rPr>
        <w:t>Açısal hız</w:t>
      </w:r>
    </w:p>
    <w:p w14:paraId="1F8A090F" w14:textId="77777777" w:rsidR="00DF0281" w:rsidRDefault="00DF0281" w:rsidP="00DF0281">
      <w:pPr>
        <w:tabs>
          <w:tab w:val="left" w:pos="1418"/>
        </w:tabs>
        <w:ind w:left="1418" w:hanging="1418"/>
        <w:rPr>
          <w:b/>
          <w:lang w:val="en-US"/>
        </w:rPr>
      </w:pPr>
      <w:r>
        <w:rPr>
          <w:b/>
          <w:lang w:val="en-US"/>
        </w:rPr>
        <w:t>XC</w:t>
      </w:r>
      <w:r>
        <w:rPr>
          <w:b/>
          <w:lang w:val="en-US"/>
        </w:rPr>
        <w:tab/>
        <w:t xml:space="preserve">: </w:t>
      </w:r>
      <w:r>
        <w:rPr>
          <w:lang w:val="en-US"/>
        </w:rPr>
        <w:t>Kapasitif reaktans</w:t>
      </w:r>
    </w:p>
    <w:p w14:paraId="0209C5C2" w14:textId="7C76656B" w:rsidR="008A48FD" w:rsidRDefault="00DF0281" w:rsidP="00DF0281">
      <w:pPr>
        <w:tabs>
          <w:tab w:val="left" w:pos="1418"/>
        </w:tabs>
        <w:ind w:left="1418" w:hanging="1418"/>
        <w:rPr>
          <w:lang w:val="en-US"/>
        </w:rPr>
      </w:pPr>
      <w:r>
        <w:rPr>
          <w:b/>
          <w:lang w:val="en-US"/>
        </w:rPr>
        <w:t>XL</w:t>
      </w:r>
      <w:r>
        <w:rPr>
          <w:b/>
          <w:lang w:val="en-US"/>
        </w:rPr>
        <w:tab/>
        <w:t xml:space="preserve">: </w:t>
      </w:r>
      <w:r>
        <w:rPr>
          <w:lang w:val="en-US"/>
        </w:rPr>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592D09" w:rsidRDefault="00446DE5" w:rsidP="00592D09">
      <w:pPr>
        <w:tabs>
          <w:tab w:val="left" w:pos="1418"/>
        </w:tabs>
        <w:ind w:left="1418" w:hanging="1418"/>
        <w:rPr>
          <w:lang w:val="en-US"/>
        </w:rPr>
        <w:sectPr w:rsidR="008A48FD" w:rsidRPr="00592D09"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Default="00DA4221">
      <w:pPr>
        <w:rPr>
          <w:rFonts w:eastAsia="Batang"/>
          <w:b/>
          <w:lang w:val="en-US"/>
        </w:rPr>
      </w:pPr>
    </w:p>
    <w:p w14:paraId="5DD79FF7" w14:textId="76B81720" w:rsidR="003349EE" w:rsidRPr="00712CC3" w:rsidRDefault="00DA4221" w:rsidP="00712CC3">
      <w:pPr>
        <w:pStyle w:val="BASLIK1"/>
        <w:numPr>
          <w:ilvl w:val="0"/>
          <w:numId w:val="0"/>
        </w:numPr>
      </w:pPr>
      <w:r w:rsidRPr="00712CC3">
        <w:br w:type="page"/>
      </w:r>
      <w:bookmarkStart w:id="21" w:name="_Toc443401145"/>
      <w:r w:rsidR="004C7C7A" w:rsidRPr="00712CC3">
        <w:rPr>
          <w:rStyle w:val="CommentReference"/>
          <w:sz w:val="24"/>
          <w:szCs w:val="24"/>
        </w:rPr>
        <w:lastRenderedPageBreak/>
        <w:commentReference w:id="22"/>
      </w:r>
      <w:bookmarkEnd w:id="16"/>
      <w:bookmarkEnd w:id="17"/>
      <w:bookmarkEnd w:id="21"/>
      <w:r w:rsidR="004460BA" w:rsidRPr="004460BA">
        <w:rPr>
          <w:sz w:val="22"/>
          <w:szCs w:val="22"/>
          <w:lang w:val="en-GB"/>
        </w:rPr>
        <w:t xml:space="preserve"> </w:t>
      </w:r>
      <w:r w:rsidR="004460BA">
        <w:rPr>
          <w:sz w:val="22"/>
          <w:szCs w:val="22"/>
          <w:lang w:val="en-GB"/>
        </w:rPr>
        <w:t>LIST OF TABLES</w:t>
      </w:r>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5011CBA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4460BA">
          <w:rPr>
            <w:rStyle w:val="Hyperlink"/>
            <w:noProof/>
          </w:rPr>
          <w:t>Table</w:t>
        </w:r>
        <w:r w:rsidR="00C02FBD" w:rsidRPr="0083339C">
          <w:rPr>
            <w:rStyle w:val="Hyperlink"/>
            <w:noProof/>
          </w:rPr>
          <w:t xml:space="preserve"> 2.1 : </w:t>
        </w:r>
        <w:r w:rsidR="004460BA" w:rsidRPr="004460BA">
          <w:rPr>
            <w:rStyle w:val="Hyperlink"/>
            <w:b w:val="0"/>
            <w:noProof/>
          </w:rPr>
          <w:t>Chart with one line and centered columns</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83D0467" w:rsidR="00C02FBD" w:rsidRDefault="001B65EB" w:rsidP="005A1C94">
      <w:pPr>
        <w:pStyle w:val="TOC1"/>
        <w:rPr>
          <w:rFonts w:asciiTheme="minorHAnsi" w:eastAsiaTheme="minorEastAsia" w:hAnsiTheme="minorHAnsi" w:cstheme="minorBidi"/>
          <w:noProof/>
          <w:sz w:val="22"/>
          <w:szCs w:val="22"/>
          <w:lang w:eastAsia="tr-TR"/>
        </w:rPr>
      </w:pPr>
      <w:hyperlink w:anchor="_Toc445130535" w:history="1">
        <w:r w:rsidR="004460BA" w:rsidRPr="004460BA">
          <w:rPr>
            <w:rStyle w:val="Hyperlink"/>
            <w:noProof/>
            <w:lang w:val="en-US"/>
          </w:rPr>
          <w:t>Table</w:t>
        </w:r>
        <w:r w:rsidR="00C02FBD" w:rsidRPr="0083339C">
          <w:rPr>
            <w:rStyle w:val="Hyperlink"/>
            <w:noProof/>
            <w:lang w:val="en-US"/>
          </w:rPr>
          <w:t xml:space="preserve"> 2.2 : </w:t>
        </w:r>
        <w:r w:rsidR="004460BA" w:rsidRPr="004460BA">
          <w:rPr>
            <w:rStyle w:val="Hyperlink"/>
            <w:b w:val="0"/>
            <w:noProof/>
            <w:lang w:val="en-US"/>
          </w:rPr>
          <w:t>The table name should end with a period.</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0D3B8ED7" w:rsidR="00C02FBD" w:rsidRDefault="001B65EB" w:rsidP="005A1C94">
      <w:pPr>
        <w:pStyle w:val="TOC1"/>
        <w:rPr>
          <w:rFonts w:asciiTheme="minorHAnsi" w:eastAsiaTheme="minorEastAsia" w:hAnsiTheme="minorHAnsi" w:cstheme="minorBidi"/>
          <w:noProof/>
          <w:sz w:val="22"/>
          <w:szCs w:val="22"/>
          <w:lang w:eastAsia="tr-TR"/>
        </w:rPr>
      </w:pPr>
      <w:hyperlink w:anchor="_Toc445130536" w:history="1">
        <w:r w:rsidR="004460BA" w:rsidRPr="004460BA">
          <w:rPr>
            <w:rStyle w:val="Hyperlink"/>
            <w:noProof/>
          </w:rPr>
          <w:t>Table</w:t>
        </w:r>
        <w:r w:rsidR="00C02FBD" w:rsidRPr="0083339C">
          <w:rPr>
            <w:rStyle w:val="Hyperlink"/>
            <w:noProof/>
          </w:rPr>
          <w:t xml:space="preserve"> 2.3 : </w:t>
        </w:r>
        <w:r w:rsidR="004460BA" w:rsidRPr="004460BA">
          <w:rPr>
            <w:rStyle w:val="Hyperlink"/>
            <w:b w:val="0"/>
            <w:noProof/>
          </w:rPr>
          <w:t>Name of sample table on line 2, name of sample table on line 2, name of sample table on line 2, name of sample table on line 2, name of sample table on line 2</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1C92615F" w:rsidR="00C02FBD" w:rsidRDefault="001B65EB" w:rsidP="005A1C94">
      <w:pPr>
        <w:pStyle w:val="TOC1"/>
        <w:rPr>
          <w:rFonts w:asciiTheme="minorHAnsi" w:eastAsiaTheme="minorEastAsia" w:hAnsiTheme="minorHAnsi" w:cstheme="minorBidi"/>
          <w:noProof/>
          <w:sz w:val="22"/>
          <w:szCs w:val="22"/>
          <w:lang w:eastAsia="tr-TR"/>
        </w:rPr>
      </w:pPr>
      <w:hyperlink w:anchor="_Toc445130537"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4.1 :</w:t>
        </w:r>
        <w:r w:rsidR="00C02FBD" w:rsidRPr="0083339C">
          <w:rPr>
            <w:rStyle w:val="Hyperlink"/>
            <w:noProof/>
            <w:lang w:val="en-US"/>
          </w:rPr>
          <w:t xml:space="preserve"> </w:t>
        </w:r>
        <w:r w:rsidR="004460BA" w:rsidRPr="004460BA">
          <w:rPr>
            <w:rStyle w:val="Hyperlink"/>
            <w:b w:val="0"/>
            <w:noProof/>
            <w:lang w:val="en-US"/>
          </w:rPr>
          <w:t>Chart example</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1A91785A" w:rsidR="00C02FBD" w:rsidRDefault="001B65EB" w:rsidP="005A1C94">
      <w:pPr>
        <w:pStyle w:val="TOC1"/>
        <w:rPr>
          <w:rFonts w:asciiTheme="minorHAnsi" w:eastAsiaTheme="minorEastAsia" w:hAnsiTheme="minorHAnsi" w:cstheme="minorBidi"/>
          <w:noProof/>
          <w:sz w:val="22"/>
          <w:szCs w:val="22"/>
          <w:lang w:eastAsia="tr-TR"/>
        </w:rPr>
      </w:pPr>
      <w:hyperlink w:anchor="_Toc445130538"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5.1 :</w:t>
        </w:r>
        <w:r w:rsidR="00C02FBD" w:rsidRPr="0083339C">
          <w:rPr>
            <w:rStyle w:val="Hyperlink"/>
            <w:noProof/>
            <w:lang w:val="en-US"/>
          </w:rPr>
          <w:t xml:space="preserve"> </w:t>
        </w:r>
        <w:r w:rsidR="00400034" w:rsidRPr="00400034">
          <w:rPr>
            <w:rStyle w:val="Hyperlink"/>
            <w:b w:val="0"/>
            <w:noProof/>
            <w:lang w:val="en-US"/>
          </w:rPr>
          <w:t>Sample chart in the fif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43CF5F9A" w:rsidR="00C02FBD" w:rsidRDefault="001B65EB" w:rsidP="005A1C94">
      <w:pPr>
        <w:pStyle w:val="TOC1"/>
        <w:rPr>
          <w:rFonts w:asciiTheme="minorHAnsi" w:eastAsiaTheme="minorEastAsia" w:hAnsiTheme="minorHAnsi" w:cstheme="minorBidi"/>
          <w:noProof/>
          <w:sz w:val="22"/>
          <w:szCs w:val="22"/>
          <w:lang w:eastAsia="tr-TR"/>
        </w:rPr>
      </w:pPr>
      <w:hyperlink w:anchor="_Toc445130539"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6.1 :</w:t>
        </w:r>
        <w:r w:rsidR="00C02FBD" w:rsidRPr="0083339C">
          <w:rPr>
            <w:rStyle w:val="Hyperlink"/>
            <w:noProof/>
            <w:lang w:val="en-US"/>
          </w:rPr>
          <w:t xml:space="preserve"> </w:t>
        </w:r>
        <w:r w:rsidR="00400034" w:rsidRPr="00400034">
          <w:rPr>
            <w:rStyle w:val="Hyperlink"/>
            <w:b w:val="0"/>
            <w:noProof/>
            <w:lang w:val="en-US"/>
          </w:rPr>
          <w:t>A chart in the six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619CE0B7" w:rsidR="00C02FBD" w:rsidRDefault="001B65EB" w:rsidP="005A1C94">
      <w:pPr>
        <w:pStyle w:val="TOC1"/>
        <w:rPr>
          <w:rFonts w:asciiTheme="minorHAnsi" w:eastAsiaTheme="minorEastAsia" w:hAnsiTheme="minorHAnsi" w:cstheme="minorBidi"/>
          <w:noProof/>
          <w:sz w:val="22"/>
          <w:szCs w:val="22"/>
          <w:lang w:eastAsia="tr-TR"/>
        </w:rPr>
      </w:pPr>
      <w:hyperlink w:anchor="_Toc445130540"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A.1 :</w:t>
        </w:r>
        <w:r w:rsidR="00C02FBD" w:rsidRPr="0083339C">
          <w:rPr>
            <w:rStyle w:val="Hyperlink"/>
            <w:noProof/>
            <w:lang w:val="en-US"/>
          </w:rPr>
          <w:t xml:space="preserve"> </w:t>
        </w:r>
        <w:r w:rsidR="00400034" w:rsidRPr="00400034">
          <w:rPr>
            <w:rStyle w:val="Hyperlink"/>
            <w:b w:val="0"/>
            <w:noProof/>
            <w:lang w:val="en-US"/>
          </w:rPr>
          <w:t>Chart example in the appendix section</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23"/>
      </w:r>
      <w:bookmarkStart w:id="24" w:name="_Toc190755570"/>
      <w:bookmarkStart w:id="25" w:name="_Toc190755891"/>
      <w:r w:rsidR="00DA4221">
        <w:rPr>
          <w:lang w:val="en-US"/>
        </w:rPr>
        <w:br w:type="page"/>
      </w:r>
    </w:p>
    <w:p w14:paraId="67EB6B84" w14:textId="337CB4A5" w:rsidR="003349EE" w:rsidRPr="009C56DF" w:rsidRDefault="00DA4221" w:rsidP="009C56DF">
      <w:pPr>
        <w:pStyle w:val="BASLIK1"/>
        <w:numPr>
          <w:ilvl w:val="0"/>
          <w:numId w:val="0"/>
        </w:numPr>
      </w:pPr>
      <w:r w:rsidRPr="009C56DF">
        <w:lastRenderedPageBreak/>
        <w:br w:type="page"/>
      </w:r>
      <w:bookmarkStart w:id="26" w:name="_Toc443401146"/>
      <w:bookmarkEnd w:id="24"/>
      <w:bookmarkEnd w:id="25"/>
      <w:r w:rsidR="00400034">
        <w:lastRenderedPageBreak/>
        <w:t>LIST OF FIGURES</w:t>
      </w:r>
      <w:r w:rsidR="002E0AB7" w:rsidRPr="009C56DF">
        <w:rPr>
          <w:rStyle w:val="CommentReference"/>
          <w:sz w:val="24"/>
          <w:szCs w:val="24"/>
        </w:rPr>
        <w:commentReference w:id="27"/>
      </w:r>
      <w:bookmarkEnd w:id="26"/>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3A742FCA"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400034">
          <w:rPr>
            <w:rStyle w:val="Hyperlink"/>
            <w:rFonts w:ascii="Times New (W1)" w:hAnsi="Times New (W1)"/>
            <w:noProof/>
          </w:rPr>
          <w:t>Figure</w:t>
        </w:r>
        <w:r w:rsidR="00CC0D34" w:rsidRPr="00EF262A">
          <w:rPr>
            <w:rStyle w:val="Hyperlink"/>
            <w:rFonts w:ascii="Times New (W1)" w:hAnsi="Times New (W1)"/>
            <w:noProof/>
          </w:rPr>
          <w:t xml:space="preserve"> 2.1 :</w:t>
        </w:r>
        <w:r w:rsidR="00CC0D34" w:rsidRPr="00EF262A">
          <w:rPr>
            <w:rStyle w:val="Hyperlink"/>
            <w:noProof/>
          </w:rPr>
          <w:t xml:space="preserve"> </w:t>
        </w:r>
        <w:r w:rsidR="00400034" w:rsidRPr="00400034">
          <w:rPr>
            <w:rStyle w:val="Hyperlink"/>
            <w:b w:val="0"/>
            <w:noProof/>
          </w:rPr>
          <w:t>All figures and tables and their explanations should be placed centered according to the text block.</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4839147A" w:rsidR="00CC0D34" w:rsidRDefault="001B65EB">
      <w:pPr>
        <w:pStyle w:val="TOC1"/>
        <w:rPr>
          <w:rFonts w:asciiTheme="minorHAnsi" w:eastAsiaTheme="minorEastAsia" w:hAnsiTheme="minorHAnsi" w:cstheme="minorBidi"/>
          <w:b w:val="0"/>
          <w:noProof/>
          <w:sz w:val="22"/>
          <w:szCs w:val="22"/>
          <w:lang w:eastAsia="tr-TR"/>
        </w:rPr>
      </w:pPr>
      <w:hyperlink w:anchor="_Toc445133370"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2 :</w:t>
        </w:r>
        <w:r w:rsidR="00CC0D34" w:rsidRPr="00EF262A">
          <w:rPr>
            <w:rStyle w:val="Hyperlink"/>
            <w:noProof/>
          </w:rPr>
          <w:t xml:space="preserve"> </w:t>
        </w:r>
        <w:r w:rsidR="00400034" w:rsidRPr="00400034">
          <w:rPr>
            <w:rStyle w:val="Hyperlink"/>
            <w:b w:val="0"/>
            <w:noProof/>
          </w:rPr>
          <w:t>Superstructures</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48BC43BF" w:rsidR="00CC0D34" w:rsidRDefault="001B65EB">
      <w:pPr>
        <w:pStyle w:val="TOC1"/>
        <w:rPr>
          <w:rFonts w:asciiTheme="minorHAnsi" w:eastAsiaTheme="minorEastAsia" w:hAnsiTheme="minorHAnsi" w:cstheme="minorBidi"/>
          <w:b w:val="0"/>
          <w:noProof/>
          <w:sz w:val="22"/>
          <w:szCs w:val="22"/>
          <w:lang w:eastAsia="tr-TR"/>
        </w:rPr>
      </w:pPr>
      <w:hyperlink w:anchor="_Toc445133371"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3 :</w:t>
        </w:r>
        <w:r w:rsidR="00CC0D34" w:rsidRPr="00EF262A">
          <w:rPr>
            <w:rStyle w:val="Hyperlink"/>
            <w:noProof/>
          </w:rPr>
          <w:t xml:space="preserve"> </w:t>
        </w:r>
        <w:r w:rsidR="00400034" w:rsidRPr="00400034">
          <w:rPr>
            <w:rStyle w:val="Hyperlink"/>
            <w:b w:val="0"/>
            <w:noProof/>
          </w:rPr>
          <w:t>Horizontal full page shape</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0247D5B1" w:rsidR="00CC0D34" w:rsidRDefault="001B65EB">
      <w:pPr>
        <w:pStyle w:val="TOC1"/>
        <w:rPr>
          <w:rFonts w:asciiTheme="minorHAnsi" w:eastAsiaTheme="minorEastAsia" w:hAnsiTheme="minorHAnsi" w:cstheme="minorBidi"/>
          <w:b w:val="0"/>
          <w:noProof/>
          <w:sz w:val="22"/>
          <w:szCs w:val="22"/>
          <w:lang w:eastAsia="tr-TR"/>
        </w:rPr>
      </w:pPr>
      <w:hyperlink w:anchor="_Toc445133372"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1 :</w:t>
        </w:r>
        <w:r w:rsidR="00CC0D34" w:rsidRPr="00EF262A">
          <w:rPr>
            <w:rStyle w:val="Hyperlink"/>
            <w:noProof/>
          </w:rPr>
          <w:t xml:space="preserve"> </w:t>
        </w:r>
        <w:r w:rsidR="00400034" w:rsidRPr="00400034">
          <w:rPr>
            <w:rStyle w:val="Hyperlink"/>
            <w:b w:val="0"/>
            <w:noProof/>
          </w:rPr>
          <w:t>Nerve cell, adapted from Çetin (2003)</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23A05E0C" w:rsidR="00CC0D34" w:rsidRDefault="001B65EB">
      <w:pPr>
        <w:pStyle w:val="TOC1"/>
        <w:rPr>
          <w:rFonts w:asciiTheme="minorHAnsi" w:eastAsiaTheme="minorEastAsia" w:hAnsiTheme="minorHAnsi" w:cstheme="minorBidi"/>
          <w:b w:val="0"/>
          <w:noProof/>
          <w:sz w:val="22"/>
          <w:szCs w:val="22"/>
          <w:lang w:eastAsia="tr-TR"/>
        </w:rPr>
      </w:pPr>
      <w:hyperlink w:anchor="_Toc445133373"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2 :</w:t>
        </w:r>
        <w:r w:rsidR="00CC0D34" w:rsidRPr="00EF262A">
          <w:rPr>
            <w:rStyle w:val="Hyperlink"/>
            <w:noProof/>
          </w:rPr>
          <w:t xml:space="preserve"> </w:t>
        </w:r>
        <w:r w:rsidR="00400034" w:rsidRPr="00400034">
          <w:rPr>
            <w:rStyle w:val="Hyperlink"/>
            <w:b w:val="0"/>
            <w:noProof/>
          </w:rPr>
          <w:t>Example for multi-line shape naming, example for multi-line shape naming</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25950AC2" w:rsidR="00CC0D34" w:rsidRDefault="001B65EB">
      <w:pPr>
        <w:pStyle w:val="TOC1"/>
        <w:rPr>
          <w:rFonts w:asciiTheme="minorHAnsi" w:eastAsiaTheme="minorEastAsia" w:hAnsiTheme="minorHAnsi" w:cstheme="minorBidi"/>
          <w:b w:val="0"/>
          <w:noProof/>
          <w:sz w:val="22"/>
          <w:szCs w:val="22"/>
          <w:lang w:eastAsia="tr-TR"/>
        </w:rPr>
      </w:pPr>
      <w:hyperlink w:anchor="_Toc445133374"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3 :</w:t>
        </w:r>
        <w:r w:rsidR="00CC0D34" w:rsidRPr="00EF262A">
          <w:rPr>
            <w:rStyle w:val="Hyperlink"/>
            <w:noProof/>
          </w:rPr>
          <w:t xml:space="preserve"> </w:t>
        </w:r>
        <w:r w:rsidR="00400034" w:rsidRPr="00400034">
          <w:rPr>
            <w:rStyle w:val="Hyperlink"/>
            <w:b w:val="0"/>
            <w:noProof/>
          </w:rPr>
          <w:t>Sample shape name should end with a period.</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661F1FDD" w:rsidR="00CC0D34" w:rsidRDefault="001B65EB">
      <w:pPr>
        <w:pStyle w:val="TOC1"/>
        <w:rPr>
          <w:rFonts w:asciiTheme="minorHAnsi" w:eastAsiaTheme="minorEastAsia" w:hAnsiTheme="minorHAnsi" w:cstheme="minorBidi"/>
          <w:b w:val="0"/>
          <w:noProof/>
          <w:sz w:val="22"/>
          <w:szCs w:val="22"/>
          <w:lang w:eastAsia="tr-TR"/>
        </w:rPr>
      </w:pPr>
      <w:hyperlink w:anchor="_Toc445133375"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4.1 : </w:t>
        </w:r>
        <w:r w:rsidR="00400034" w:rsidRPr="00400034">
          <w:rPr>
            <w:rStyle w:val="Hyperlink"/>
            <w:b w:val="0"/>
            <w:noProof/>
            <w:lang w:val="en-US"/>
          </w:rPr>
          <w:t>Sample figur</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0D4B6DC4" w:rsidR="00CC0D34" w:rsidRDefault="001B65EB">
      <w:pPr>
        <w:pStyle w:val="TOC1"/>
        <w:rPr>
          <w:rFonts w:asciiTheme="minorHAnsi" w:eastAsiaTheme="minorEastAsia" w:hAnsiTheme="minorHAnsi" w:cstheme="minorBidi"/>
          <w:b w:val="0"/>
          <w:noProof/>
          <w:sz w:val="22"/>
          <w:szCs w:val="22"/>
          <w:lang w:eastAsia="tr-TR"/>
        </w:rPr>
      </w:pPr>
      <w:hyperlink w:anchor="_Toc445133376"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5.1 :</w:t>
        </w:r>
        <w:r w:rsidR="00CC0D34" w:rsidRPr="00EF262A">
          <w:rPr>
            <w:rStyle w:val="Hyperlink"/>
            <w:noProof/>
            <w:lang w:val="en-US"/>
          </w:rPr>
          <w:t xml:space="preserve"> </w:t>
        </w:r>
        <w:r w:rsidR="00400034" w:rsidRPr="00400034">
          <w:rPr>
            <w:rStyle w:val="Hyperlink"/>
            <w:b w:val="0"/>
            <w:noProof/>
            <w:lang w:val="en-US"/>
          </w:rPr>
          <w:t>Sample figure in the fif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3B42FB1B" w:rsidR="00CC0D34" w:rsidRDefault="001B65EB">
      <w:pPr>
        <w:pStyle w:val="TOC1"/>
        <w:rPr>
          <w:rFonts w:asciiTheme="minorHAnsi" w:eastAsiaTheme="minorEastAsia" w:hAnsiTheme="minorHAnsi" w:cstheme="minorBidi"/>
          <w:b w:val="0"/>
          <w:noProof/>
          <w:sz w:val="22"/>
          <w:szCs w:val="22"/>
          <w:lang w:eastAsia="tr-TR"/>
        </w:rPr>
      </w:pPr>
      <w:hyperlink w:anchor="_Toc445133377"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6.1 :</w:t>
        </w:r>
        <w:r w:rsidR="00CC0D34" w:rsidRPr="00EF262A">
          <w:rPr>
            <w:rStyle w:val="Hyperlink"/>
            <w:noProof/>
            <w:lang w:val="en-US"/>
          </w:rPr>
          <w:t xml:space="preserve"> </w:t>
        </w:r>
        <w:r w:rsidR="00400034" w:rsidRPr="00400034">
          <w:rPr>
            <w:rStyle w:val="Hyperlink"/>
            <w:b w:val="0"/>
            <w:noProof/>
            <w:lang w:val="en-US"/>
          </w:rPr>
          <w:t>Sample figure in the six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6E0E3274" w:rsidR="00CC0D34" w:rsidRDefault="001B65EB">
      <w:pPr>
        <w:pStyle w:val="TOC1"/>
        <w:rPr>
          <w:rFonts w:asciiTheme="minorHAnsi" w:eastAsiaTheme="minorEastAsia" w:hAnsiTheme="minorHAnsi" w:cstheme="minorBidi"/>
          <w:b w:val="0"/>
          <w:noProof/>
          <w:sz w:val="22"/>
          <w:szCs w:val="22"/>
          <w:lang w:eastAsia="tr-TR"/>
        </w:rPr>
      </w:pPr>
      <w:hyperlink w:anchor="_Toc445133378"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A.1 : </w:t>
        </w:r>
        <w:r w:rsidR="00400034" w:rsidRPr="00400034">
          <w:rPr>
            <w:rStyle w:val="Hyperlink"/>
            <w:b w:val="0"/>
            <w:noProof/>
            <w:lang w:val="en-US"/>
          </w:rPr>
          <w:t>Regional maps: (a) Precipitation. (maintenance. (c) Evapotranspiration</w:t>
        </w:r>
        <w:r w:rsidR="00CC0D34" w:rsidRPr="00B9218D">
          <w:rPr>
            <w:rStyle w:val="Hyperlink"/>
            <w:b w:val="0"/>
            <w:noProof/>
            <w:lang w:val="en-US"/>
          </w:rPr>
          <w:t xml:space="preserve">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28"/>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29"/>
      <w:r w:rsidR="00BA415B" w:rsidRPr="00E9219D">
        <w:rPr>
          <w:b/>
        </w:rPr>
        <w:lastRenderedPageBreak/>
        <w:t>TÜRKÇE TEZ BAŞLIĞI BURAYA YAZILIR</w:t>
      </w:r>
      <w:bookmarkStart w:id="30" w:name="_Toc190621618"/>
      <w:bookmarkStart w:id="31" w:name="_Toc190621716"/>
      <w:bookmarkStart w:id="32" w:name="_Toc190622107"/>
      <w:bookmarkStart w:id="33" w:name="_Toc190755572"/>
      <w:bookmarkStart w:id="34" w:name="_Toc190755893"/>
      <w:commentRangeEnd w:id="29"/>
      <w:r w:rsidR="00CE5CD1">
        <w:rPr>
          <w:rStyle w:val="CommentReference"/>
        </w:rPr>
        <w:commentReference w:id="29"/>
      </w:r>
    </w:p>
    <w:p w14:paraId="116D4A14" w14:textId="5C13F7A4" w:rsidR="00BA415B" w:rsidRPr="00CE5CD1" w:rsidRDefault="00BA415B" w:rsidP="00077432">
      <w:pPr>
        <w:pStyle w:val="BASLIK1"/>
        <w:numPr>
          <w:ilvl w:val="0"/>
          <w:numId w:val="0"/>
        </w:numPr>
        <w:spacing w:before="360"/>
        <w:jc w:val="center"/>
      </w:pPr>
      <w:bookmarkStart w:id="35" w:name="_Toc443401147"/>
      <w:commentRangeStart w:id="36"/>
      <w:r w:rsidRPr="00CE5CD1">
        <w:t>ÖZET</w:t>
      </w:r>
      <w:bookmarkEnd w:id="30"/>
      <w:bookmarkEnd w:id="31"/>
      <w:bookmarkEnd w:id="32"/>
      <w:bookmarkEnd w:id="33"/>
      <w:bookmarkEnd w:id="34"/>
      <w:commentRangeEnd w:id="36"/>
      <w:r w:rsidR="00CE5CD1">
        <w:rPr>
          <w:rStyle w:val="CommentReference"/>
        </w:rPr>
        <w:commentReference w:id="36"/>
      </w:r>
      <w:bookmarkEnd w:id="35"/>
    </w:p>
    <w:p w14:paraId="28BF932B" w14:textId="621026A1" w:rsidR="001E3C24" w:rsidRDefault="001E3C24" w:rsidP="00FB02F1">
      <w:pPr>
        <w:pStyle w:val="GOVDE"/>
        <w:spacing w:line="240" w:lineRule="auto"/>
      </w:pPr>
      <w:r>
        <w:t xml:space="preserve">Özet hazırlanırken </w:t>
      </w:r>
      <w:commentRangeStart w:id="37"/>
      <w:r>
        <w:t xml:space="preserve">1 satır boşluk </w:t>
      </w:r>
      <w:commentRangeEnd w:id="37"/>
      <w:r w:rsidR="00CE5CD1">
        <w:rPr>
          <w:rStyle w:val="CommentReference"/>
        </w:rPr>
        <w:commentReference w:id="37"/>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38" w:name="_Toc190621617"/>
      <w:bookmarkStart w:id="39" w:name="_Toc190621715"/>
      <w:bookmarkStart w:id="40" w:name="_Toc190622106"/>
      <w:r>
        <w:rPr>
          <w:b/>
        </w:rPr>
        <w:br w:type="page"/>
      </w:r>
      <w:commentRangeStart w:id="41"/>
      <w:r w:rsidR="0008623F" w:rsidRPr="0008623F">
        <w:rPr>
          <w:b/>
        </w:rPr>
        <w:lastRenderedPageBreak/>
        <w:t>THESIS TITLE IN ENGLISH HERE</w:t>
      </w:r>
      <w:commentRangeEnd w:id="41"/>
      <w:r w:rsidR="00CE5CD1">
        <w:rPr>
          <w:rStyle w:val="CommentReference"/>
        </w:rPr>
        <w:commentReference w:id="41"/>
      </w:r>
      <w:bookmarkStart w:id="42" w:name="_Toc190755571"/>
      <w:bookmarkStart w:id="43" w:name="_Toc190755892"/>
    </w:p>
    <w:p w14:paraId="4032E07C" w14:textId="3CA73C6F" w:rsidR="003349EE" w:rsidRPr="00522242" w:rsidRDefault="003349EE" w:rsidP="00077432">
      <w:pPr>
        <w:pStyle w:val="BASLIK1"/>
        <w:numPr>
          <w:ilvl w:val="0"/>
          <w:numId w:val="0"/>
        </w:numPr>
        <w:spacing w:before="360"/>
        <w:jc w:val="center"/>
        <w:rPr>
          <w:bCs/>
        </w:rPr>
      </w:pPr>
      <w:bookmarkStart w:id="44" w:name="_Toc443401148"/>
      <w:commentRangeStart w:id="45"/>
      <w:r w:rsidRPr="00522242">
        <w:rPr>
          <w:bCs/>
        </w:rPr>
        <w:t>SUMMARY</w:t>
      </w:r>
      <w:bookmarkEnd w:id="38"/>
      <w:bookmarkEnd w:id="39"/>
      <w:bookmarkEnd w:id="40"/>
      <w:bookmarkEnd w:id="42"/>
      <w:bookmarkEnd w:id="43"/>
      <w:commentRangeEnd w:id="45"/>
      <w:r w:rsidR="00CE5CD1" w:rsidRPr="00522242">
        <w:rPr>
          <w:rStyle w:val="CommentReference"/>
          <w:bCs/>
        </w:rPr>
        <w:commentReference w:id="45"/>
      </w:r>
      <w:bookmarkEnd w:id="44"/>
    </w:p>
    <w:p w14:paraId="534B1F90" w14:textId="77777777" w:rsidR="00A63AC9" w:rsidRDefault="00A63AC9" w:rsidP="00A63AC9">
      <w:pPr>
        <w:pStyle w:val="GOVDE"/>
        <w:spacing w:line="240" w:lineRule="auto"/>
        <w:rPr>
          <w:lang w:val="en-US"/>
        </w:rPr>
      </w:pPr>
      <w:commentRangeStart w:id="46"/>
      <w:r>
        <w:t>1</w:t>
      </w:r>
      <w:commentRangeEnd w:id="46"/>
      <w:r>
        <w:rPr>
          <w:rStyle w:val="CommentReference"/>
        </w:rPr>
        <w:commentReference w:id="46"/>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47" w:name="_Toc190755316"/>
      <w:bookmarkStart w:id="48" w:name="_Toc190755894"/>
      <w:bookmarkStart w:id="49" w:name="_Toc224357594"/>
      <w:bookmarkStart w:id="50" w:name="_Toc443401149"/>
      <w:r>
        <w:lastRenderedPageBreak/>
        <w:br w:type="page"/>
      </w:r>
    </w:p>
    <w:p w14:paraId="38E097B3" w14:textId="7F728E13" w:rsidR="00D94813" w:rsidRPr="00592D09" w:rsidRDefault="00D94813" w:rsidP="00592D09">
      <w:pPr>
        <w:pStyle w:val="BASLIK1"/>
      </w:pPr>
      <w:commentRangeStart w:id="51"/>
      <w:commentRangeStart w:id="52"/>
      <w:commentRangeStart w:id="53"/>
      <w:commentRangeStart w:id="54"/>
      <w:r w:rsidRPr="00592D09">
        <w:lastRenderedPageBreak/>
        <w:t>GİRİŞ</w:t>
      </w:r>
      <w:bookmarkEnd w:id="47"/>
      <w:bookmarkEnd w:id="48"/>
      <w:bookmarkEnd w:id="49"/>
      <w:commentRangeEnd w:id="51"/>
      <w:r w:rsidR="00CE5CD1" w:rsidRPr="00592D09">
        <w:rPr>
          <w:rStyle w:val="CommentReference"/>
          <w:sz w:val="24"/>
          <w:szCs w:val="24"/>
        </w:rPr>
        <w:commentReference w:id="51"/>
      </w:r>
      <w:commentRangeEnd w:id="52"/>
      <w:commentRangeEnd w:id="53"/>
      <w:r w:rsidR="00F11288" w:rsidRPr="00592D09">
        <w:t xml:space="preserve"> – BAŞLIKLAR (BİRİNCİ DERECE BAŞLIKLAR)</w:t>
      </w:r>
      <w:r w:rsidR="00BD3A4E" w:rsidRPr="00592D09">
        <w:rPr>
          <w:rStyle w:val="CommentReference"/>
          <w:sz w:val="24"/>
          <w:szCs w:val="24"/>
        </w:rPr>
        <w:commentReference w:id="52"/>
      </w:r>
      <w:r w:rsidR="00BD3A4E" w:rsidRPr="00592D09">
        <w:rPr>
          <w:rStyle w:val="CommentReference"/>
          <w:sz w:val="24"/>
          <w:szCs w:val="24"/>
        </w:rPr>
        <w:commentReference w:id="53"/>
      </w:r>
      <w:commentRangeEnd w:id="54"/>
      <w:r w:rsidR="0024521B" w:rsidRPr="00592D09">
        <w:rPr>
          <w:rStyle w:val="CommentReference"/>
          <w:sz w:val="24"/>
          <w:szCs w:val="24"/>
        </w:rPr>
        <w:commentReference w:id="54"/>
      </w:r>
      <w:bookmarkEnd w:id="50"/>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5"/>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5"/>
      <w:r w:rsidR="00BD3A4E">
        <w:rPr>
          <w:rStyle w:val="CommentReference"/>
          <w:rFonts w:eastAsia="Times New Roman"/>
        </w:rPr>
        <w:commentReference w:id="55"/>
      </w:r>
    </w:p>
    <w:p w14:paraId="33F1A4D6" w14:textId="52834469" w:rsidR="00D94813" w:rsidRPr="00592D09" w:rsidRDefault="00D94813" w:rsidP="00592D09">
      <w:pPr>
        <w:pStyle w:val="BASLIK2"/>
      </w:pPr>
      <w:bookmarkStart w:id="56" w:name="_Toc190755317"/>
      <w:bookmarkStart w:id="57" w:name="_Toc190755895"/>
      <w:bookmarkStart w:id="58" w:name="_Toc224357595"/>
      <w:bookmarkStart w:id="59" w:name="_Toc443401150"/>
      <w:commentRangeStart w:id="60"/>
      <w:r w:rsidRPr="00592D09">
        <w:t>Tezin Amacı</w:t>
      </w:r>
      <w:bookmarkEnd w:id="56"/>
      <w:bookmarkEnd w:id="57"/>
      <w:bookmarkEnd w:id="58"/>
      <w:commentRangeEnd w:id="60"/>
      <w:r w:rsidR="0024521B" w:rsidRPr="00592D09">
        <w:rPr>
          <w:rStyle w:val="CommentReference"/>
          <w:sz w:val="24"/>
          <w:szCs w:val="24"/>
        </w:rPr>
        <w:commentReference w:id="60"/>
      </w:r>
      <w:r w:rsidR="00F11288" w:rsidRPr="00592D09">
        <w:t xml:space="preserve"> (</w:t>
      </w:r>
      <w:r w:rsidR="008627FF" w:rsidRPr="00592D09">
        <w:t>İkinci Derece Başlık Nasıl: İlk Harfler Büyük</w:t>
      </w:r>
      <w:r w:rsidR="00F11288" w:rsidRPr="00592D09">
        <w:t>)</w:t>
      </w:r>
      <w:bookmarkEnd w:id="59"/>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61" w:name="_Toc443401151"/>
      <w:r w:rsidRPr="00592D09">
        <w:t xml:space="preserve">Üçüncü derece başlık nasıl: ilk harf büyük diğerleri </w:t>
      </w:r>
      <w:commentRangeStart w:id="62"/>
      <w:r w:rsidRPr="00592D09">
        <w:t>küçük</w:t>
      </w:r>
      <w:commentRangeEnd w:id="62"/>
      <w:r w:rsidRPr="00592D09">
        <w:rPr>
          <w:rStyle w:val="CommentReference"/>
          <w:sz w:val="24"/>
          <w:szCs w:val="24"/>
        </w:rPr>
        <w:commentReference w:id="62"/>
      </w:r>
      <w:bookmarkEnd w:id="61"/>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63" w:name="_Toc443401152"/>
      <w:commentRangeStart w:id="64"/>
      <w:r w:rsidRPr="00592D09">
        <w:lastRenderedPageBreak/>
        <w:t>Tezin ikincil amaçları</w:t>
      </w:r>
      <w:commentRangeEnd w:id="64"/>
      <w:r w:rsidRPr="00592D09">
        <w:rPr>
          <w:rStyle w:val="CommentReference"/>
          <w:sz w:val="24"/>
          <w:szCs w:val="24"/>
        </w:rPr>
        <w:commentReference w:id="64"/>
      </w:r>
      <w:bookmarkEnd w:id="63"/>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3D758E55" w14:textId="45CC18C7" w:rsidR="008627FF" w:rsidRPr="00592D09" w:rsidRDefault="008627FF" w:rsidP="00592D09">
      <w:pPr>
        <w:pStyle w:val="BASLIK4"/>
      </w:pPr>
      <w:bookmarkStart w:id="65" w:name="_Toc443401153"/>
      <w:r w:rsidRPr="00592D09">
        <w:t xml:space="preserve">Dördüncü derece başlık nasıl: ilk harf büyük diğerleri </w:t>
      </w:r>
      <w:commentRangeStart w:id="66"/>
      <w:r w:rsidRPr="00592D09">
        <w:t>küçük</w:t>
      </w:r>
      <w:commentRangeEnd w:id="66"/>
      <w:r w:rsidRPr="00592D09">
        <w:rPr>
          <w:rStyle w:val="CommentReference"/>
          <w:sz w:val="24"/>
          <w:szCs w:val="24"/>
        </w:rPr>
        <w:commentReference w:id="66"/>
      </w:r>
      <w:bookmarkEnd w:id="65"/>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E9219D" w:rsidRDefault="008627FF" w:rsidP="008627FF">
      <w:pPr>
        <w:pStyle w:val="BASLIK4"/>
      </w:pPr>
      <w:bookmarkStart w:id="67" w:name="_Toc443401154"/>
      <w:r w:rsidRPr="00E9219D">
        <w:t xml:space="preserve">Dördüncü derece başlık nasıl: ilk harf büyük diğerleri </w:t>
      </w:r>
      <w:commentRangeStart w:id="68"/>
      <w:r w:rsidRPr="00E9219D">
        <w:t>küçük</w:t>
      </w:r>
      <w:commentRangeEnd w:id="68"/>
      <w:r>
        <w:rPr>
          <w:rStyle w:val="CommentReference"/>
          <w:b w:val="0"/>
        </w:rPr>
        <w:commentReference w:id="68"/>
      </w:r>
      <w:bookmarkEnd w:id="67"/>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401212" w:rsidRDefault="004A4879" w:rsidP="00401212">
      <w:pPr>
        <w:pStyle w:val="BASLIK5"/>
      </w:pPr>
      <w:bookmarkStart w:id="69" w:name="_Toc286759132"/>
      <w:commentRangeStart w:id="70"/>
      <w:r w:rsidRPr="00401212">
        <w:t>Beşinci derece başlık</w:t>
      </w:r>
      <w:commentRangeEnd w:id="70"/>
      <w:r w:rsidRPr="00401212">
        <w:rPr>
          <w:rStyle w:val="CommentReference"/>
          <w:sz w:val="24"/>
          <w:szCs w:val="24"/>
        </w:rPr>
        <w:commentReference w:id="70"/>
      </w:r>
      <w:r w:rsidRPr="00401212">
        <w:t>: dördüncü dereceden sonrası numaralandırılmaz</w:t>
      </w:r>
      <w:bookmarkEnd w:id="69"/>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71" w:name="_Toc190755318"/>
      <w:bookmarkStart w:id="72" w:name="_Toc190755896"/>
      <w:bookmarkStart w:id="73" w:name="_Toc224357596"/>
      <w:bookmarkStart w:id="74" w:name="_Toc443401155"/>
      <w:r w:rsidRPr="00E9219D">
        <w:rPr>
          <w:noProof w:val="0"/>
          <w:lang w:val="en-US"/>
        </w:rPr>
        <w:t xml:space="preserve">Literatür </w:t>
      </w:r>
      <w:bookmarkEnd w:id="71"/>
      <w:bookmarkEnd w:id="72"/>
      <w:bookmarkEnd w:id="73"/>
      <w:r w:rsidR="00B40DA1">
        <w:rPr>
          <w:noProof w:val="0"/>
          <w:lang w:val="en-US"/>
        </w:rPr>
        <w:t>Araştırması</w:t>
      </w:r>
      <w:bookmarkEnd w:id="74"/>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75" w:name="_Toc190755319"/>
      <w:bookmarkStart w:id="76" w:name="_Toc190755897"/>
      <w:bookmarkStart w:id="77" w:name="_Toc224357597"/>
      <w:bookmarkStart w:id="78" w:name="_Toc443401156"/>
      <w:r w:rsidRPr="00E9219D">
        <w:rPr>
          <w:noProof w:val="0"/>
          <w:lang w:val="en-US"/>
        </w:rPr>
        <w:t>Hipotez</w:t>
      </w:r>
      <w:bookmarkEnd w:id="75"/>
      <w:bookmarkEnd w:id="76"/>
      <w:bookmarkEnd w:id="77"/>
      <w:bookmarkEnd w:id="78"/>
    </w:p>
    <w:p w14:paraId="3CA40D41" w14:textId="77777777" w:rsidR="00CE58CE" w:rsidRPr="00FB02F1" w:rsidRDefault="00CE58CE" w:rsidP="00FB02F1">
      <w:pPr>
        <w:pStyle w:val="GOVDE"/>
      </w:pPr>
      <w:bookmarkStart w:id="79" w:name="_Toc190755320"/>
      <w:bookmarkStart w:id="80" w:name="_Toc190755898"/>
      <w:bookmarkStart w:id="81"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82" w:name="_Toc443401157"/>
      <w:commentRangeStart w:id="83"/>
      <w:r w:rsidR="00F11288">
        <w:rPr>
          <w:noProof w:val="0"/>
          <w:lang w:val="en-US"/>
        </w:rPr>
        <w:lastRenderedPageBreak/>
        <w:t xml:space="preserve">ŞEKİL VE ÇİZELGELER </w:t>
      </w:r>
      <w:commentRangeEnd w:id="83"/>
      <w:r w:rsidR="002D5D84">
        <w:rPr>
          <w:rStyle w:val="CommentReference"/>
          <w:rFonts w:eastAsia="Times New Roman"/>
          <w:b w:val="0"/>
        </w:rPr>
        <w:commentReference w:id="83"/>
      </w:r>
      <w:bookmarkEnd w:id="79"/>
      <w:bookmarkEnd w:id="80"/>
      <w:bookmarkEnd w:id="81"/>
      <w:bookmarkEnd w:id="82"/>
    </w:p>
    <w:p w14:paraId="459413A7" w14:textId="5777AE23" w:rsidR="00D94813" w:rsidRPr="00E9219D" w:rsidRDefault="002D5D84" w:rsidP="00020D15">
      <w:pPr>
        <w:pStyle w:val="BASLIK2"/>
        <w:rPr>
          <w:noProof w:val="0"/>
          <w:lang w:val="en-US"/>
        </w:rPr>
      </w:pPr>
      <w:bookmarkStart w:id="84" w:name="_Toc443401158"/>
      <w:r>
        <w:rPr>
          <w:noProof w:val="0"/>
          <w:lang w:val="en-US"/>
        </w:rPr>
        <w:t>Şekil Atıflar ve Şekil Örneği</w:t>
      </w:r>
      <w:bookmarkEnd w:id="84"/>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85"/>
      <w:r w:rsidRPr="0035577F">
        <w:t>küçültülebilir</w:t>
      </w:r>
      <w:commentRangeEnd w:id="85"/>
      <w:r>
        <w:rPr>
          <w:rStyle w:val="CommentReference"/>
          <w:rFonts w:eastAsia="Times New Roman"/>
        </w:rPr>
        <w:commentReference w:id="85"/>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6"/>
      <w:commentRangeStart w:id="87"/>
      <w:r>
        <w:t>(Şekil 2.1)</w:t>
      </w:r>
      <w:r w:rsidRPr="0035577F">
        <w:t xml:space="preserve">. </w:t>
      </w:r>
      <w:commentRangeEnd w:id="86"/>
      <w:r>
        <w:rPr>
          <w:rStyle w:val="CommentReference"/>
          <w:rFonts w:eastAsia="Times New Roman"/>
        </w:rPr>
        <w:commentReference w:id="86"/>
      </w:r>
      <w:commentRangeEnd w:id="87"/>
      <w:r>
        <w:rPr>
          <w:rStyle w:val="CommentReference"/>
          <w:rFonts w:eastAsia="Times New Roman"/>
        </w:rPr>
        <w:commentReference w:id="87"/>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rPr>
          <w:lang w:val="en-GB" w:eastAsia="en-GB"/>
        </w:rP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8" w:name="_Toc416266086"/>
      <w:bookmarkStart w:id="89" w:name="_Toc445133369"/>
      <w:commentRangeStart w:id="90"/>
      <w:r w:rsidRPr="0035577F">
        <w:t xml:space="preserve">Tüm şekil ve çizelgeler ile bunların açıklamaları yazı bloğuna göre ortalı olarak </w:t>
      </w:r>
      <w:commentRangeStart w:id="91"/>
      <w:r w:rsidRPr="0035577F">
        <w:t>yerleştirilmelidir</w:t>
      </w:r>
      <w:commentRangeEnd w:id="91"/>
      <w:r>
        <w:rPr>
          <w:rStyle w:val="CommentReference"/>
          <w:lang w:val="tr-TR"/>
        </w:rPr>
        <w:commentReference w:id="91"/>
      </w:r>
      <w:r w:rsidRPr="0035577F">
        <w:t>.</w:t>
      </w:r>
      <w:commentRangeEnd w:id="90"/>
      <w:r>
        <w:rPr>
          <w:rStyle w:val="CommentReference"/>
          <w:lang w:val="tr-TR"/>
        </w:rPr>
        <w:commentReference w:id="90"/>
      </w:r>
      <w:bookmarkEnd w:id="88"/>
      <w:bookmarkEnd w:id="89"/>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92"/>
      <w:r w:rsidRPr="00FB02F1">
        <w:t>Şekil 2.</w:t>
      </w:r>
      <w:r w:rsidR="00CE58CE" w:rsidRPr="00FB02F1">
        <w:t>2</w:t>
      </w:r>
      <w:r w:rsidRPr="00FB02F1">
        <w:t xml:space="preserve">’de </w:t>
      </w:r>
      <w:commentRangeEnd w:id="92"/>
      <w:r w:rsidR="00265D43" w:rsidRPr="00FB02F1">
        <w:rPr>
          <w:rStyle w:val="CommentReference"/>
          <w:sz w:val="24"/>
          <w:szCs w:val="24"/>
        </w:rPr>
        <w:commentReference w:id="92"/>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rPr>
          <w:lang w:val="en-GB" w:eastAsia="en-GB"/>
        </w:rP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901704" w:rsidRDefault="00901704" w:rsidP="00D94813">
                            <w:pPr>
                              <w:jc w:val="center"/>
                              <w:rPr>
                                <w:sz w:val="72"/>
                                <w:szCs w:val="72"/>
                              </w:rPr>
                            </w:pPr>
                          </w:p>
                          <w:p w14:paraId="2A730AE2" w14:textId="77777777" w:rsidR="00901704" w:rsidRPr="00EC3881" w:rsidRDefault="00901704" w:rsidP="00D94813">
                            <w:pPr>
                              <w:jc w:val="center"/>
                              <w:rPr>
                                <w:sz w:val="72"/>
                                <w:szCs w:val="72"/>
                              </w:rPr>
                            </w:pPr>
                            <w:r w:rsidRPr="00EC3881">
                              <w:rPr>
                                <w:sz w:val="72"/>
                                <w:szCs w:val="72"/>
                              </w:rPr>
                              <w:t>ÖRNEK</w:t>
                            </w:r>
                          </w:p>
                          <w:p w14:paraId="1A7548A3" w14:textId="77777777" w:rsidR="00901704" w:rsidRPr="00EC3881" w:rsidRDefault="00901704"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">
                <v:textbox>
                  <w:txbxContent>
                    <w:p w14:paraId="5ED19CA3" w14:textId="77777777" w:rsidR="00901704" w:rsidRDefault="00901704" w:rsidP="00D94813">
                      <w:pPr>
                        <w:jc w:val="center"/>
                        <w:rPr>
                          <w:sz w:val="72"/>
                          <w:szCs w:val="72"/>
                        </w:rPr>
                      </w:pPr>
                    </w:p>
                    <w:p w14:paraId="2A730AE2" w14:textId="77777777" w:rsidR="00901704" w:rsidRPr="00EC3881" w:rsidRDefault="00901704" w:rsidP="00D94813">
                      <w:pPr>
                        <w:jc w:val="center"/>
                        <w:rPr>
                          <w:sz w:val="72"/>
                          <w:szCs w:val="72"/>
                        </w:rPr>
                      </w:pPr>
                      <w:r w:rsidRPr="00EC3881">
                        <w:rPr>
                          <w:sz w:val="72"/>
                          <w:szCs w:val="72"/>
                        </w:rPr>
                        <w:t>ÖRNEK</w:t>
                      </w:r>
                    </w:p>
                    <w:p w14:paraId="1A7548A3" w14:textId="77777777" w:rsidR="00901704" w:rsidRPr="00EC3881" w:rsidRDefault="00901704"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93" w:name="_Ref148464581"/>
      <w:bookmarkStart w:id="94" w:name="_Toc190621349"/>
      <w:bookmarkStart w:id="95" w:name="_Toc416266087"/>
      <w:bookmarkStart w:id="96" w:name="_Toc445133370"/>
      <w:r w:rsidRPr="00E9219D">
        <w:rPr>
          <w:noProof w:val="0"/>
        </w:rPr>
        <w:t>Üst yapılar.</w:t>
      </w:r>
      <w:bookmarkEnd w:id="93"/>
      <w:bookmarkEnd w:id="94"/>
      <w:bookmarkEnd w:id="95"/>
      <w:bookmarkEnd w:id="96"/>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7" w:name="_Toc443401159"/>
      <w:r>
        <w:rPr>
          <w:lang w:val="en-US"/>
        </w:rPr>
        <w:t>Yatay Sayfada Şekil Örneği</w:t>
      </w:r>
      <w:bookmarkEnd w:id="97"/>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8" w:name="_Toc190755324"/>
      <w:bookmarkStart w:id="99" w:name="_Toc190755902"/>
      <w:bookmarkStart w:id="100"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rPr>
          <w:lang w:val="en-GB" w:eastAsia="en-GB"/>
        </w:rP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901704" w:rsidRPr="003766EC" w:rsidRDefault="00901704" w:rsidP="00953F63">
                            <w:pPr>
                              <w:jc w:val="center"/>
                              <w:rPr>
                                <w:sz w:val="56"/>
                                <w:szCs w:val="56"/>
                              </w:rPr>
                            </w:pPr>
                          </w:p>
                          <w:p w14:paraId="7C82E677" w14:textId="77777777" w:rsidR="00901704" w:rsidRPr="005D08CB" w:rsidRDefault="00901704"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">
                <v:textbox>
                  <w:txbxContent>
                    <w:p w14:paraId="0DA48B5B" w14:textId="77777777" w:rsidR="00901704" w:rsidRPr="003766EC" w:rsidRDefault="00901704" w:rsidP="00953F63">
                      <w:pPr>
                        <w:jc w:val="center"/>
                        <w:rPr>
                          <w:sz w:val="56"/>
                          <w:szCs w:val="56"/>
                        </w:rPr>
                      </w:pPr>
                    </w:p>
                    <w:p w14:paraId="7C82E677" w14:textId="77777777" w:rsidR="00901704" w:rsidRPr="005D08CB" w:rsidRDefault="00901704"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01" w:name="_Toc416266088"/>
      <w:bookmarkStart w:id="102" w:name="_Toc445133371"/>
      <w:r w:rsidRPr="00E9219D">
        <w:t>Yatay tam sayfa şekil</w:t>
      </w:r>
      <w:r>
        <w:t>.</w:t>
      </w:r>
      <w:bookmarkEnd w:id="101"/>
      <w:bookmarkEnd w:id="102"/>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03"/>
      </w:r>
    </w:p>
    <w:p w14:paraId="02497CF1" w14:textId="77777777" w:rsidR="00953F63" w:rsidRDefault="00953F63" w:rsidP="00953F63">
      <w:pPr>
        <w:jc w:val="center"/>
        <w:rPr>
          <w:lang w:val="en-US"/>
        </w:rPr>
      </w:pPr>
      <w:r>
        <w:rPr>
          <w:rStyle w:val="CommentReference"/>
        </w:rPr>
        <w:commentReference w:id="104"/>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05" w:name="_Toc443401160"/>
      <w:r>
        <w:rPr>
          <w:noProof w:val="0"/>
          <w:lang w:val="en-US"/>
        </w:rPr>
        <w:t>Çizelge Atıfları ve Çizelge Örneği</w:t>
      </w:r>
      <w:bookmarkEnd w:id="105"/>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06"/>
      <w:r>
        <w:rPr>
          <w:noProof w:val="0"/>
          <w:lang w:val="en-US"/>
        </w:rPr>
        <w:t xml:space="preserve">Çizelge 2.1’de </w:t>
      </w:r>
      <w:commentRangeEnd w:id="106"/>
      <w:r>
        <w:rPr>
          <w:rStyle w:val="CommentReference"/>
          <w:rFonts w:eastAsia="Times New Roman"/>
        </w:rPr>
        <w:commentReference w:id="106"/>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7" w:name="_Toc202259448"/>
      <w:bookmarkStart w:id="108" w:name="_Toc445130534"/>
      <w:commentRangeStart w:id="109"/>
      <w:commentRangeStart w:id="110"/>
      <w:r w:rsidRPr="00E9219D">
        <w:t xml:space="preserve">Tek satırlı ve kolonlar ortalanmış </w:t>
      </w:r>
      <w:r>
        <w:t>çizelge</w:t>
      </w:r>
      <w:r w:rsidRPr="00E9219D">
        <w:t>.</w:t>
      </w:r>
      <w:bookmarkEnd w:id="107"/>
      <w:commentRangeEnd w:id="109"/>
      <w:r>
        <w:rPr>
          <w:rStyle w:val="CommentReference"/>
        </w:rPr>
        <w:commentReference w:id="109"/>
      </w:r>
      <w:commentRangeEnd w:id="110"/>
      <w:r>
        <w:rPr>
          <w:rStyle w:val="CommentReference"/>
        </w:rPr>
        <w:commentReference w:id="110"/>
      </w:r>
      <w:bookmarkEnd w:id="10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11"/>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E9219D" w:rsidRDefault="00953F63" w:rsidP="00953F63">
      <w:pPr>
        <w:pStyle w:val="CizelgeFBESablonBolumII"/>
        <w:rPr>
          <w:lang w:val="en-US"/>
        </w:rPr>
      </w:pPr>
      <w:bookmarkStart w:id="112" w:name="_Toc190621717"/>
      <w:bookmarkStart w:id="113" w:name="_Toc190622108"/>
      <w:bookmarkStart w:id="114" w:name="_Toc202259452"/>
      <w:bookmarkStart w:id="115" w:name="_Toc415747646"/>
      <w:bookmarkStart w:id="116" w:name="_Toc445130535"/>
      <w:r>
        <w:rPr>
          <w:lang w:val="en-US"/>
        </w:rPr>
        <w:t>Çizelge</w:t>
      </w:r>
      <w:r w:rsidRPr="00E9219D">
        <w:rPr>
          <w:lang w:val="en-US"/>
        </w:rPr>
        <w:t xml:space="preserve"> </w:t>
      </w:r>
      <w:bookmarkEnd w:id="112"/>
      <w:bookmarkEnd w:id="113"/>
      <w:r w:rsidRPr="00E9219D">
        <w:rPr>
          <w:lang w:val="en-US"/>
        </w:rPr>
        <w:t xml:space="preserve">ismi </w:t>
      </w:r>
      <w:r>
        <w:t>nokta ile bitirilmelidir</w:t>
      </w:r>
      <w:r w:rsidRPr="00E9219D">
        <w:t>.</w:t>
      </w:r>
      <w:bookmarkEnd w:id="114"/>
      <w:bookmarkEnd w:id="115"/>
      <w:bookmarkEnd w:id="11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7" w:name="_Toc443401161"/>
      <w:r>
        <w:rPr>
          <w:lang w:val="en-US"/>
        </w:rPr>
        <w:t>Yatay Sayfada Çizelge Örneği</w:t>
      </w:r>
      <w:bookmarkEnd w:id="117"/>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8"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8"/>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B87691">
        <w:rPr>
          <w:b/>
          <w:noProof w:val="0"/>
          <w:lang w:val="en-US"/>
        </w:rPr>
        <w:lastRenderedPageBreak/>
        <w:t xml:space="preserve">Çizelge </w:t>
      </w:r>
      <w:r w:rsidR="00CE58CE">
        <w:rPr>
          <w:b/>
          <w:noProof w:val="0"/>
          <w:lang w:val="en-US"/>
        </w:rPr>
        <w:t>2.3</w:t>
      </w:r>
      <w:r w:rsidRPr="00B87691">
        <w:rPr>
          <w:b/>
          <w:noProof w:val="0"/>
          <w:lang w:val="en-US"/>
        </w:rPr>
        <w:t xml:space="preserve"> (</w:t>
      </w:r>
      <w:commentRangeStart w:id="119"/>
      <w:r w:rsidRPr="00B87691">
        <w:rPr>
          <w:b/>
          <w:noProof w:val="0"/>
          <w:lang w:val="en-US"/>
        </w:rPr>
        <w:t>devam</w:t>
      </w:r>
      <w:commentRangeEnd w:id="119"/>
      <w:r>
        <w:rPr>
          <w:rStyle w:val="CommentReference"/>
          <w:rFonts w:eastAsia="Times New Roman"/>
        </w:rPr>
        <w:commentReference w:id="119"/>
      </w:r>
      <w:r w:rsidRPr="00B87691">
        <w:rPr>
          <w:b/>
          <w:noProof w:val="0"/>
          <w:lang w:val="en-US"/>
        </w:rPr>
        <w:t>)</w:t>
      </w:r>
      <w:r w:rsidR="00D81A84">
        <w:rPr>
          <w:b/>
          <w:noProof w:val="0"/>
          <w:lang w:val="en-US"/>
        </w:rPr>
        <w:t xml:space="preserve"> </w:t>
      </w:r>
      <w:r w:rsidRPr="00B87691">
        <w:rPr>
          <w:b/>
          <w:noProof w:val="0"/>
          <w:lang w:val="en-US"/>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20" w:name="_Toc443401162"/>
      <w:bookmarkEnd w:id="98"/>
      <w:bookmarkEnd w:id="99"/>
      <w:bookmarkEnd w:id="100"/>
      <w:r>
        <w:lastRenderedPageBreak/>
        <w:t>METİNLER</w:t>
      </w:r>
      <w:bookmarkEnd w:id="120"/>
    </w:p>
    <w:p w14:paraId="5ACA7AB0" w14:textId="609F9A4E" w:rsidR="00D94813" w:rsidRPr="00E9219D" w:rsidRDefault="002D5D84" w:rsidP="00D94813">
      <w:pPr>
        <w:pStyle w:val="BASLIK2"/>
        <w:rPr>
          <w:noProof w:val="0"/>
          <w:lang w:val="en-US"/>
        </w:rPr>
      </w:pPr>
      <w:bookmarkStart w:id="121" w:name="_Toc443401163"/>
      <w:r>
        <w:rPr>
          <w:noProof w:val="0"/>
          <w:lang w:val="en-US"/>
        </w:rPr>
        <w:t>Gövde Metinleri</w:t>
      </w:r>
      <w:bookmarkEnd w:id="121"/>
    </w:p>
    <w:p w14:paraId="24D1984B" w14:textId="77777777" w:rsidR="00D94813" w:rsidRPr="00E9219D" w:rsidRDefault="00D94813" w:rsidP="00020D15">
      <w:pPr>
        <w:pStyle w:val="GOVDE"/>
        <w:rPr>
          <w:noProof w:val="0"/>
          <w:lang w:val="en-US"/>
        </w:rPr>
      </w:pPr>
      <w:commentRangeStart w:id="12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22"/>
      <w:r w:rsidR="004A4879">
        <w:rPr>
          <w:rStyle w:val="CommentReference"/>
          <w:rFonts w:eastAsia="Times New Roman"/>
        </w:rPr>
        <w:commentReference w:id="122"/>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23" w:name="_Toc443401164"/>
      <w:r>
        <w:t xml:space="preserve">Sayfa </w:t>
      </w:r>
      <w:commentRangeStart w:id="124"/>
      <w:r>
        <w:t>Marjinleri</w:t>
      </w:r>
      <w:commentRangeEnd w:id="124"/>
      <w:r>
        <w:rPr>
          <w:rStyle w:val="CommentReference"/>
          <w:b w:val="0"/>
        </w:rPr>
        <w:commentReference w:id="124"/>
      </w:r>
      <w:bookmarkEnd w:id="123"/>
    </w:p>
    <w:p w14:paraId="7345C059" w14:textId="77777777" w:rsidR="006A6FB8" w:rsidRPr="00E9219D" w:rsidRDefault="006A6FB8" w:rsidP="006A6FB8">
      <w:pPr>
        <w:pStyle w:val="GOVDE"/>
        <w:rPr>
          <w:noProof w:val="0"/>
          <w:lang w:val="en-US"/>
        </w:rPr>
      </w:pPr>
      <w:r w:rsidRPr="006A6FB8">
        <w:rPr>
          <w:lang w:val="en-GB" w:eastAsia="en-GB"/>
        </w:rPr>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901704" w:rsidRDefault="00901704"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901704" w:rsidRDefault="00901704" w:rsidP="00F2301B">
                            <w:pPr>
                              <w:jc w:val="both"/>
                              <w:rPr>
                                <w:sz w:val="20"/>
                                <w:szCs w:val="20"/>
                              </w:rPr>
                            </w:pPr>
                          </w:p>
                          <w:p w14:paraId="6697D588" w14:textId="0CEA7EB8" w:rsidR="00901704" w:rsidRDefault="00901704"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901704" w:rsidRPr="00FB02F1" w:rsidRDefault="00901704" w:rsidP="00FB02F1">
                            <w:pPr>
                              <w:pStyle w:val="ListParagraph"/>
                              <w:jc w:val="both"/>
                              <w:rPr>
                                <w:sz w:val="20"/>
                                <w:szCs w:val="20"/>
                              </w:rPr>
                            </w:pPr>
                          </w:p>
                          <w:p w14:paraId="69E7A143" w14:textId="42D3477D" w:rsidR="00901704" w:rsidRDefault="00901704"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901704" w:rsidRPr="00FB02F1" w:rsidRDefault="00901704" w:rsidP="00FB02F1">
                            <w:pPr>
                              <w:jc w:val="both"/>
                              <w:rPr>
                                <w:sz w:val="20"/>
                                <w:szCs w:val="20"/>
                              </w:rPr>
                            </w:pPr>
                          </w:p>
                          <w:p w14:paraId="762285E4" w14:textId="0134A8EE" w:rsidR="00901704" w:rsidRDefault="00901704"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901704" w:rsidRPr="00FB02F1" w:rsidRDefault="00901704" w:rsidP="00FB02F1">
                            <w:pPr>
                              <w:jc w:val="both"/>
                              <w:rPr>
                                <w:sz w:val="20"/>
                                <w:szCs w:val="20"/>
                              </w:rPr>
                            </w:pPr>
                          </w:p>
                          <w:p w14:paraId="25777404" w14:textId="77777777" w:rsidR="00901704" w:rsidRPr="00EA18A8" w:rsidRDefault="00901704"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" fillcolor="#ffc000">
                <v:textbox>
                  <w:txbxContent>
                    <w:p w14:paraId="0DB151B2" w14:textId="261158A2" w:rsidR="00901704" w:rsidRDefault="00901704"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901704" w:rsidRDefault="00901704" w:rsidP="00F2301B">
                      <w:pPr>
                        <w:jc w:val="both"/>
                        <w:rPr>
                          <w:sz w:val="20"/>
                          <w:szCs w:val="20"/>
                        </w:rPr>
                      </w:pPr>
                    </w:p>
                    <w:p w14:paraId="6697D588" w14:textId="0CEA7EB8" w:rsidR="00901704" w:rsidRDefault="00901704"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901704" w:rsidRPr="00FB02F1" w:rsidRDefault="00901704" w:rsidP="00FB02F1">
                      <w:pPr>
                        <w:pStyle w:val="ListParagraph"/>
                        <w:jc w:val="both"/>
                        <w:rPr>
                          <w:sz w:val="20"/>
                          <w:szCs w:val="20"/>
                        </w:rPr>
                      </w:pPr>
                    </w:p>
                    <w:p w14:paraId="69E7A143" w14:textId="42D3477D" w:rsidR="00901704" w:rsidRDefault="00901704"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901704" w:rsidRPr="00FB02F1" w:rsidRDefault="00901704" w:rsidP="00FB02F1">
                      <w:pPr>
                        <w:jc w:val="both"/>
                        <w:rPr>
                          <w:sz w:val="20"/>
                          <w:szCs w:val="20"/>
                        </w:rPr>
                      </w:pPr>
                    </w:p>
                    <w:p w14:paraId="762285E4" w14:textId="0134A8EE" w:rsidR="00901704" w:rsidRDefault="00901704"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901704" w:rsidRPr="00FB02F1" w:rsidRDefault="00901704" w:rsidP="00FB02F1">
                      <w:pPr>
                        <w:jc w:val="both"/>
                        <w:rPr>
                          <w:sz w:val="20"/>
                          <w:szCs w:val="20"/>
                        </w:rPr>
                      </w:pPr>
                    </w:p>
                    <w:p w14:paraId="25777404" w14:textId="77777777" w:rsidR="00901704" w:rsidRPr="00EA18A8" w:rsidRDefault="00901704"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25"/>
    <w:p w14:paraId="55F0FBC9" w14:textId="77777777" w:rsidR="00D94813" w:rsidRPr="00E9219D" w:rsidRDefault="00BB52EE" w:rsidP="00D94813">
      <w:pPr>
        <w:jc w:val="center"/>
        <w:rPr>
          <w:noProof w:val="0"/>
          <w:lang w:val="en-US"/>
        </w:rPr>
      </w:pPr>
      <w:r>
        <w:rPr>
          <w:lang w:val="en-GB" w:eastAsia="en-GB"/>
        </w:rP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901704" w:rsidRDefault="00901704" w:rsidP="00D94813">
                            <w:pPr>
                              <w:jc w:val="center"/>
                              <w:rPr>
                                <w:sz w:val="72"/>
                                <w:szCs w:val="72"/>
                              </w:rPr>
                            </w:pPr>
                          </w:p>
                          <w:p w14:paraId="241B6236" w14:textId="77777777" w:rsidR="00901704" w:rsidRPr="00EC3881" w:rsidRDefault="00901704" w:rsidP="00D94813">
                            <w:pPr>
                              <w:jc w:val="center"/>
                              <w:rPr>
                                <w:sz w:val="72"/>
                                <w:szCs w:val="72"/>
                              </w:rPr>
                            </w:pPr>
                            <w:r w:rsidRPr="00EC3881">
                              <w:rPr>
                                <w:sz w:val="72"/>
                                <w:szCs w:val="72"/>
                              </w:rPr>
                              <w:t>ÖRNEK</w:t>
                            </w:r>
                          </w:p>
                          <w:p w14:paraId="4993847D" w14:textId="77777777" w:rsidR="00901704" w:rsidRPr="00EC3881" w:rsidRDefault="00901704"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">
                <v:textbox>
                  <w:txbxContent>
                    <w:p w14:paraId="11C094DB" w14:textId="77777777" w:rsidR="00901704" w:rsidRDefault="00901704" w:rsidP="00D94813">
                      <w:pPr>
                        <w:jc w:val="center"/>
                        <w:rPr>
                          <w:sz w:val="72"/>
                          <w:szCs w:val="72"/>
                        </w:rPr>
                      </w:pPr>
                    </w:p>
                    <w:p w14:paraId="241B6236" w14:textId="77777777" w:rsidR="00901704" w:rsidRPr="00EC3881" w:rsidRDefault="00901704" w:rsidP="00D94813">
                      <w:pPr>
                        <w:jc w:val="center"/>
                        <w:rPr>
                          <w:sz w:val="72"/>
                          <w:szCs w:val="72"/>
                        </w:rPr>
                      </w:pPr>
                      <w:r w:rsidRPr="00EC3881">
                        <w:rPr>
                          <w:sz w:val="72"/>
                          <w:szCs w:val="72"/>
                        </w:rPr>
                        <w:t>ÖRNEK</w:t>
                      </w:r>
                    </w:p>
                    <w:p w14:paraId="4993847D" w14:textId="77777777" w:rsidR="00901704" w:rsidRPr="00EC3881" w:rsidRDefault="00901704" w:rsidP="00D94813">
                      <w:pPr>
                        <w:jc w:val="center"/>
                        <w:rPr>
                          <w:sz w:val="72"/>
                          <w:szCs w:val="72"/>
                        </w:rPr>
                      </w:pPr>
                      <w:r w:rsidRPr="00EC3881">
                        <w:rPr>
                          <w:sz w:val="72"/>
                          <w:szCs w:val="72"/>
                        </w:rPr>
                        <w:t>ŞEKİL</w:t>
                      </w:r>
                    </w:p>
                  </w:txbxContent>
                </v:textbox>
                <w10:anchorlock/>
              </v:shape>
            </w:pict>
          </mc:Fallback>
        </mc:AlternateContent>
      </w:r>
      <w:commentRangeEnd w:id="125"/>
      <w:r w:rsidR="0065732B">
        <w:rPr>
          <w:rStyle w:val="CommentReference"/>
        </w:rPr>
        <w:commentReference w:id="125"/>
      </w:r>
    </w:p>
    <w:p w14:paraId="18F825C3" w14:textId="77777777" w:rsidR="00D94813" w:rsidRPr="00E9219D" w:rsidRDefault="00A44E5C" w:rsidP="00E5357E">
      <w:pPr>
        <w:pStyle w:val="SekilFBESablonBolumIII"/>
      </w:pPr>
      <w:bookmarkStart w:id="126" w:name="_Ref197896946"/>
      <w:bookmarkStart w:id="127" w:name="_Toc416266091"/>
      <w:bookmarkStart w:id="128" w:name="_Toc445133372"/>
      <w:r>
        <w:t>Sinir hücresi, Çetin (2003)’</w:t>
      </w:r>
      <w:r w:rsidR="00D94813" w:rsidRPr="00E9219D">
        <w:t>ten uyarlanmıştır.</w:t>
      </w:r>
      <w:bookmarkEnd w:id="126"/>
      <w:bookmarkEnd w:id="127"/>
      <w:bookmarkEnd w:id="128"/>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9" w:name="_Toc443401165"/>
      <w:r>
        <w:t>Denklemler</w:t>
      </w:r>
      <w:bookmarkEnd w:id="129"/>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30"/>
          <w:p w14:paraId="09E9B33B" w14:textId="77777777" w:rsidR="00D94813" w:rsidRPr="00F40E05" w:rsidRDefault="00164483" w:rsidP="00A44E5C">
            <w:pPr>
              <w:pStyle w:val="GOVDE"/>
              <w:jc w:val="center"/>
              <w:rPr>
                <w:noProof w:val="0"/>
                <w:lang w:val="en-US"/>
              </w:rPr>
            </w:pPr>
            <w:r w:rsidRPr="00F40E05">
              <w:rPr>
                <w:position w:val="-12"/>
                <w:lang w:val="en-US"/>
              </w:rPr>
              <w:object w:dxaOrig="1540" w:dyaOrig="360" w14:anchorId="18E40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5pt;height:18.85pt;mso-width-percent:0;mso-height-percent:0;mso-width-percent:0;mso-height-percent:0" o:ole="">
                  <v:imagedata r:id="rId17" o:title=""/>
                </v:shape>
                <o:OLEObject Type="Embed" ProgID="Equation.3" ShapeID="_x0000_i1025" DrawAspect="Content" ObjectID="_1683040896" r:id="rId18"/>
              </w:object>
            </w:r>
            <w:commentRangeEnd w:id="130"/>
            <w:r w:rsidR="00E5357E">
              <w:rPr>
                <w:rStyle w:val="CommentReference"/>
                <w:rFonts w:eastAsia="Times New Roman"/>
              </w:rPr>
              <w:commentReference w:id="130"/>
            </w:r>
          </w:p>
        </w:tc>
        <w:tc>
          <w:tcPr>
            <w:tcW w:w="1524" w:type="dxa"/>
            <w:vAlign w:val="center"/>
          </w:tcPr>
          <w:p w14:paraId="658D8206" w14:textId="497B44A7" w:rsidR="00D94813" w:rsidRPr="002D5D84" w:rsidRDefault="00D94813" w:rsidP="002D5D84">
            <w:pPr>
              <w:pStyle w:val="BB-DENKLEM"/>
            </w:pPr>
            <w:commentRangeStart w:id="131"/>
            <w:r w:rsidRPr="002D5D84">
              <w:t>(3.</w:t>
            </w:r>
            <w:commentRangeStart w:id="132"/>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32"/>
            <w:r w:rsidR="002D5D84">
              <w:rPr>
                <w:rStyle w:val="CommentReference"/>
                <w:noProof/>
                <w:lang w:val="tr-TR" w:eastAsia="tr-TR"/>
              </w:rPr>
              <w:commentReference w:id="132"/>
            </w:r>
            <w:r w:rsidRPr="002D5D84">
              <w:t>)</w:t>
            </w:r>
            <w:commentRangeEnd w:id="131"/>
            <w:r w:rsidR="00E5357E" w:rsidRPr="002D5D84">
              <w:rPr>
                <w:rStyle w:val="CommentReference"/>
                <w:b/>
                <w:noProof/>
                <w:lang w:val="tr-TR" w:eastAsia="tr-TR"/>
              </w:rPr>
              <w:commentReference w:id="131"/>
            </w:r>
          </w:p>
        </w:tc>
      </w:tr>
    </w:tbl>
    <w:p w14:paraId="2E3C70FF" w14:textId="77777777" w:rsidR="00D94813" w:rsidRPr="00E9219D" w:rsidRDefault="00D94813" w:rsidP="00B16C70">
      <w:pPr>
        <w:pStyle w:val="GOVDE"/>
        <w:rPr>
          <w:noProof w:val="0"/>
          <w:lang w:val="en-US"/>
        </w:rPr>
      </w:pPr>
      <w:r w:rsidRPr="00E9219D">
        <w:rPr>
          <w:noProof w:val="0"/>
          <w:lang w:val="en-US"/>
        </w:rPr>
        <w:t>Parametreler tek tek açıklanır.</w:t>
      </w:r>
      <w:r w:rsidR="00E5357E">
        <w:rPr>
          <w:noProof w:val="0"/>
          <w:lang w:val="en-US"/>
        </w:rPr>
        <w:t xml:space="preserve"> Denklem 3.1’de, </w:t>
      </w:r>
      <w:commentRangeStart w:id="133"/>
      <w:r w:rsidR="00E5357E">
        <w:rPr>
          <w:noProof w:val="0"/>
          <w:lang w:val="en-US"/>
        </w:rPr>
        <w:t xml:space="preserve">3.1 </w:t>
      </w:r>
      <w:commentRangeEnd w:id="133"/>
      <w:r w:rsidR="004A4879">
        <w:rPr>
          <w:rStyle w:val="CommentReference"/>
          <w:rFonts w:eastAsia="Times New Roman"/>
        </w:rPr>
        <w:commentReference w:id="133"/>
      </w:r>
      <w:r w:rsidR="00E5357E">
        <w:rPr>
          <w:noProof w:val="0"/>
          <w:lang w:val="en-US"/>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34"/>
      <w:r w:rsidR="00E5357E">
        <w:rPr>
          <w:noProof w:val="0"/>
          <w:lang w:val="en-US"/>
        </w:rPr>
        <w:t>denklem</w:t>
      </w:r>
      <w:commentRangeEnd w:id="134"/>
      <w:r w:rsidR="00E5357E">
        <w:rPr>
          <w:rStyle w:val="CommentReference"/>
          <w:rFonts w:eastAsia="Times New Roman"/>
        </w:rPr>
        <w:commentReference w:id="134"/>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35" w:name="_Toc190755328"/>
      <w:bookmarkStart w:id="136" w:name="_Toc190755906"/>
      <w:bookmarkStart w:id="137" w:name="_Toc224357606"/>
      <w:bookmarkStart w:id="138" w:name="_Toc443401166"/>
      <w:r w:rsidRPr="00E9219D">
        <w:t>Süreç tabanlı model: SWAT</w:t>
      </w:r>
      <w:bookmarkEnd w:id="135"/>
      <w:bookmarkEnd w:id="136"/>
      <w:bookmarkEnd w:id="137"/>
      <w:bookmarkEnd w:id="138"/>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w:rPr>
          <w:lang w:val="en-GB" w:eastAsia="en-GB"/>
        </w:rP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901704" w:rsidRDefault="00901704" w:rsidP="00D94813">
                            <w:pPr>
                              <w:jc w:val="center"/>
                              <w:rPr>
                                <w:sz w:val="72"/>
                                <w:szCs w:val="72"/>
                              </w:rPr>
                            </w:pPr>
                          </w:p>
                          <w:p w14:paraId="45B83A07" w14:textId="77777777" w:rsidR="00901704" w:rsidRPr="00BB12F0" w:rsidRDefault="00901704" w:rsidP="00D94813">
                            <w:pPr>
                              <w:jc w:val="center"/>
                              <w:rPr>
                                <w:b/>
                                <w:sz w:val="40"/>
                                <w:szCs w:val="40"/>
                              </w:rPr>
                            </w:pPr>
                          </w:p>
                          <w:p w14:paraId="4796FEE7" w14:textId="77777777" w:rsidR="00901704" w:rsidRPr="000B2781" w:rsidRDefault="00901704" w:rsidP="00D94813">
                            <w:pPr>
                              <w:jc w:val="center"/>
                              <w:rPr>
                                <w:b/>
                                <w:sz w:val="96"/>
                                <w:szCs w:val="96"/>
                              </w:rPr>
                            </w:pPr>
                            <w:r w:rsidRPr="000B2781">
                              <w:rPr>
                                <w:b/>
                                <w:sz w:val="96"/>
                                <w:szCs w:val="96"/>
                              </w:rPr>
                              <w:t>ÖRNEK</w:t>
                            </w:r>
                          </w:p>
                          <w:p w14:paraId="06BDAE07" w14:textId="77777777" w:rsidR="00901704" w:rsidRPr="000B2781" w:rsidRDefault="00901704"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">
                <v:textbox>
                  <w:txbxContent>
                    <w:p w14:paraId="4E58F4E8" w14:textId="77777777" w:rsidR="00901704" w:rsidRDefault="00901704" w:rsidP="00D94813">
                      <w:pPr>
                        <w:jc w:val="center"/>
                        <w:rPr>
                          <w:sz w:val="72"/>
                          <w:szCs w:val="72"/>
                        </w:rPr>
                      </w:pPr>
                    </w:p>
                    <w:p w14:paraId="45B83A07" w14:textId="77777777" w:rsidR="00901704" w:rsidRPr="00BB12F0" w:rsidRDefault="00901704" w:rsidP="00D94813">
                      <w:pPr>
                        <w:jc w:val="center"/>
                        <w:rPr>
                          <w:b/>
                          <w:sz w:val="40"/>
                          <w:szCs w:val="40"/>
                        </w:rPr>
                      </w:pPr>
                    </w:p>
                    <w:p w14:paraId="4796FEE7" w14:textId="77777777" w:rsidR="00901704" w:rsidRPr="000B2781" w:rsidRDefault="00901704" w:rsidP="00D94813">
                      <w:pPr>
                        <w:jc w:val="center"/>
                        <w:rPr>
                          <w:b/>
                          <w:sz w:val="96"/>
                          <w:szCs w:val="96"/>
                        </w:rPr>
                      </w:pPr>
                      <w:r w:rsidRPr="000B2781">
                        <w:rPr>
                          <w:b/>
                          <w:sz w:val="96"/>
                          <w:szCs w:val="96"/>
                        </w:rPr>
                        <w:t>ÖRNEK</w:t>
                      </w:r>
                    </w:p>
                    <w:p w14:paraId="06BDAE07" w14:textId="77777777" w:rsidR="00901704" w:rsidRPr="000B2781" w:rsidRDefault="00901704"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9" w:name="_Toc416266092"/>
      <w:bookmarkStart w:id="140"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9"/>
      <w:r w:rsidR="00F2301B">
        <w:t>.</w:t>
      </w:r>
      <w:bookmarkEnd w:id="140"/>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41" w:name="_Toc224357607"/>
      <w:bookmarkStart w:id="142" w:name="_Toc443401167"/>
      <w:r w:rsidRPr="00E9219D">
        <w:lastRenderedPageBreak/>
        <w:t>Çok değişkenli analiz</w:t>
      </w:r>
      <w:bookmarkEnd w:id="141"/>
      <w:bookmarkEnd w:id="142"/>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w:rPr>
          <w:lang w:val="en-GB" w:eastAsia="en-GB"/>
        </w:rP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901704" w:rsidRPr="009B5894" w:rsidRDefault="00901704" w:rsidP="00D94813">
                            <w:pPr>
                              <w:jc w:val="center"/>
                              <w:rPr>
                                <w:b/>
                                <w:sz w:val="36"/>
                                <w:szCs w:val="36"/>
                              </w:rPr>
                            </w:pPr>
                          </w:p>
                          <w:p w14:paraId="7E6DB5CE" w14:textId="77777777" w:rsidR="00901704" w:rsidRPr="000B2781" w:rsidRDefault="00901704" w:rsidP="00D94813">
                            <w:pPr>
                              <w:jc w:val="center"/>
                              <w:rPr>
                                <w:b/>
                                <w:sz w:val="96"/>
                                <w:szCs w:val="96"/>
                              </w:rPr>
                            </w:pPr>
                            <w:r w:rsidRPr="000B2781">
                              <w:rPr>
                                <w:b/>
                                <w:sz w:val="96"/>
                                <w:szCs w:val="96"/>
                              </w:rPr>
                              <w:t>ÖRNEK</w:t>
                            </w:r>
                          </w:p>
                          <w:p w14:paraId="51E49C97" w14:textId="77777777" w:rsidR="00901704" w:rsidRPr="000B2781" w:rsidRDefault="00901704" w:rsidP="00D94813">
                            <w:pPr>
                              <w:jc w:val="center"/>
                              <w:rPr>
                                <w:b/>
                                <w:sz w:val="96"/>
                                <w:szCs w:val="96"/>
                              </w:rPr>
                            </w:pPr>
                            <w:r w:rsidRPr="000B2781">
                              <w:rPr>
                                <w:b/>
                                <w:sz w:val="96"/>
                                <w:szCs w:val="96"/>
                              </w:rPr>
                              <w:t>ŞEKİL</w:t>
                            </w:r>
                          </w:p>
                          <w:p w14:paraId="4A583754" w14:textId="77777777" w:rsidR="00901704" w:rsidRDefault="00901704" w:rsidP="00D94813"/>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" fillcolor="#ff9">
                <v:textbox>
                  <w:txbxContent>
                    <w:p w14:paraId="1DE1E728" w14:textId="77777777" w:rsidR="00901704" w:rsidRPr="009B5894" w:rsidRDefault="00901704" w:rsidP="00D94813">
                      <w:pPr>
                        <w:jc w:val="center"/>
                        <w:rPr>
                          <w:b/>
                          <w:sz w:val="36"/>
                          <w:szCs w:val="36"/>
                        </w:rPr>
                      </w:pPr>
                    </w:p>
                    <w:p w14:paraId="7E6DB5CE" w14:textId="77777777" w:rsidR="00901704" w:rsidRPr="000B2781" w:rsidRDefault="00901704" w:rsidP="00D94813">
                      <w:pPr>
                        <w:jc w:val="center"/>
                        <w:rPr>
                          <w:b/>
                          <w:sz w:val="96"/>
                          <w:szCs w:val="96"/>
                        </w:rPr>
                      </w:pPr>
                      <w:r w:rsidRPr="000B2781">
                        <w:rPr>
                          <w:b/>
                          <w:sz w:val="96"/>
                          <w:szCs w:val="96"/>
                        </w:rPr>
                        <w:t>ÖRNEK</w:t>
                      </w:r>
                    </w:p>
                    <w:p w14:paraId="51E49C97" w14:textId="77777777" w:rsidR="00901704" w:rsidRPr="000B2781" w:rsidRDefault="00901704" w:rsidP="00D94813">
                      <w:pPr>
                        <w:jc w:val="center"/>
                        <w:rPr>
                          <w:b/>
                          <w:sz w:val="96"/>
                          <w:szCs w:val="96"/>
                        </w:rPr>
                      </w:pPr>
                      <w:r w:rsidRPr="000B2781">
                        <w:rPr>
                          <w:b/>
                          <w:sz w:val="96"/>
                          <w:szCs w:val="96"/>
                        </w:rPr>
                        <w:t>ŞEKİL</w:t>
                      </w:r>
                    </w:p>
                    <w:p w14:paraId="4A583754" w14:textId="77777777" w:rsidR="00901704" w:rsidRDefault="00901704" w:rsidP="00D94813"/>
                  </w:txbxContent>
                </v:textbox>
                <w10:anchorlock/>
              </v:rect>
            </w:pict>
          </mc:Fallback>
        </mc:AlternateContent>
      </w:r>
    </w:p>
    <w:p w14:paraId="1B382214" w14:textId="77777777" w:rsidR="00D94813" w:rsidRPr="00E9219D" w:rsidRDefault="00D94813" w:rsidP="00E5357E">
      <w:pPr>
        <w:pStyle w:val="SekilFBESablonBolumIII"/>
      </w:pPr>
      <w:bookmarkStart w:id="143" w:name="_Toc416266093"/>
      <w:bookmarkStart w:id="144" w:name="_Toc445133374"/>
      <w:r w:rsidRPr="00E9219D">
        <w:t>Örnek şekil ismi</w:t>
      </w:r>
      <w:r w:rsidR="00240A77">
        <w:t xml:space="preserve"> </w:t>
      </w:r>
      <w:r w:rsidR="001A2DDD">
        <w:t>nokta ile bitirilmelidir</w:t>
      </w:r>
      <w:r w:rsidRPr="00E9219D">
        <w:t>.</w:t>
      </w:r>
      <w:bookmarkEnd w:id="143"/>
      <w:bookmarkEnd w:id="144"/>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164483" w:rsidP="001A2DDD">
            <w:pPr>
              <w:tabs>
                <w:tab w:val="left" w:pos="3969"/>
              </w:tabs>
              <w:spacing w:line="360" w:lineRule="auto"/>
              <w:jc w:val="center"/>
              <w:rPr>
                <w:noProof w:val="0"/>
                <w:color w:val="000000"/>
                <w:lang w:val="en-US"/>
              </w:rPr>
            </w:pPr>
            <w:r w:rsidRPr="00F40E05">
              <w:rPr>
                <w:position w:val="-14"/>
                <w:lang w:val="en-US"/>
              </w:rPr>
              <w:object w:dxaOrig="4480" w:dyaOrig="400" w14:anchorId="78B908A8">
                <v:shape id="_x0000_i1026" type="#_x0000_t75" alt="" style="width:224.45pt;height:21.7pt;mso-width-percent:0;mso-height-percent:0;mso-width-percent:0;mso-height-percent:0" o:ole="">
                  <v:imagedata r:id="rId19" o:title=""/>
                </v:shape>
                <o:OLEObject Type="Embed" ProgID="Equation.DSMT4" ShapeID="_x0000_i1026" DrawAspect="Content" ObjectID="_1683040897"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45" w:name="_Toc190755330"/>
      <w:bookmarkStart w:id="146" w:name="_Toc190755908"/>
      <w:bookmarkStart w:id="147" w:name="_Toc224357608"/>
      <w:bookmarkStart w:id="148" w:name="_Toc443401168"/>
      <w:r w:rsidRPr="00E9219D">
        <w:rPr>
          <w:noProof w:val="0"/>
          <w:lang w:val="en-US"/>
        </w:rPr>
        <w:lastRenderedPageBreak/>
        <w:t>Çalışma Alanı</w:t>
      </w:r>
      <w:bookmarkEnd w:id="145"/>
      <w:bookmarkEnd w:id="146"/>
      <w:bookmarkEnd w:id="147"/>
      <w:bookmarkEnd w:id="148"/>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9" w:name="_Toc190755331"/>
      <w:bookmarkStart w:id="150" w:name="_Toc190755909"/>
      <w:bookmarkStart w:id="151" w:name="_Toc224357609"/>
      <w:bookmarkStart w:id="152" w:name="_Toc443401169"/>
      <w:r w:rsidRPr="00E9219D">
        <w:rPr>
          <w:noProof w:val="0"/>
          <w:lang w:val="en-US"/>
        </w:rPr>
        <w:t>Uygulama Verisi</w:t>
      </w:r>
      <w:bookmarkEnd w:id="149"/>
      <w:bookmarkEnd w:id="150"/>
      <w:bookmarkEnd w:id="151"/>
      <w:bookmarkEnd w:id="152"/>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53"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53"/>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54" w:name="_Toc443401171"/>
      <w:r>
        <w:rPr>
          <w:lang w:val="en-US"/>
        </w:rPr>
        <w:t xml:space="preserve">Atıflar </w:t>
      </w:r>
      <w:bookmarkStart w:id="155" w:name="_Toc279666525"/>
      <w:bookmarkStart w:id="156" w:name="_Toc415498106"/>
      <w:r w:rsidRPr="005C1D8B">
        <w:t>(</w:t>
      </w:r>
      <w:r>
        <w:t>k</w:t>
      </w:r>
      <w:r w:rsidRPr="005C1D8B">
        <w:t xml:space="preserve">aynakların metin içinde </w:t>
      </w:r>
      <w:commentRangeStart w:id="157"/>
      <w:r w:rsidRPr="005C1D8B">
        <w:t>gösterimi</w:t>
      </w:r>
      <w:commentRangeEnd w:id="157"/>
      <w:r w:rsidR="008627FF">
        <w:rPr>
          <w:rStyle w:val="CommentReference"/>
          <w:rFonts w:eastAsia="Times New Roman"/>
          <w:b w:val="0"/>
        </w:rPr>
        <w:commentReference w:id="157"/>
      </w:r>
      <w:r w:rsidRPr="005C1D8B">
        <w:t>)</w:t>
      </w:r>
      <w:bookmarkEnd w:id="154"/>
      <w:bookmarkEnd w:id="155"/>
      <w:bookmarkEnd w:id="156"/>
    </w:p>
    <w:p w14:paraId="3E52A619" w14:textId="26C25C10" w:rsidR="00017E60" w:rsidRPr="008C7A4D" w:rsidRDefault="00017E60" w:rsidP="00017E60">
      <w:pPr>
        <w:pStyle w:val="BASLIK3"/>
      </w:pPr>
      <w:bookmarkStart w:id="158" w:name="_Toc415498107"/>
      <w:bookmarkStart w:id="159" w:name="_Toc443401172"/>
      <w:r w:rsidRPr="008C7A4D">
        <w:t>Yazar soyadına göre atıf verme</w:t>
      </w:r>
      <w:bookmarkEnd w:id="158"/>
      <w:bookmarkEnd w:id="159"/>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60"/>
      <w:r w:rsidR="00816809">
        <w:t>baskıda</w:t>
      </w:r>
      <w:commentRangeEnd w:id="160"/>
      <w:r w:rsidR="00816809">
        <w:rPr>
          <w:rStyle w:val="CommentReference"/>
          <w:rFonts w:eastAsia="Times New Roman"/>
        </w:rPr>
        <w:commentReference w:id="160"/>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61"/>
      <w:r>
        <w:t>b</w:t>
      </w:r>
      <w:r w:rsidRPr="00B60EC3">
        <w:t>ölüm</w:t>
      </w:r>
      <w:commentRangeEnd w:id="161"/>
      <w:r w:rsidR="00816809">
        <w:rPr>
          <w:rStyle w:val="CommentReference"/>
          <w:rFonts w:eastAsia="Times New Roman"/>
        </w:rPr>
        <w:commentReference w:id="161"/>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62"/>
      <w:r>
        <w:t>Bölüm</w:t>
      </w:r>
      <w:commentRangeEnd w:id="162"/>
      <w:r w:rsidR="00816809">
        <w:rPr>
          <w:rStyle w:val="CommentReference"/>
          <w:rFonts w:eastAsia="Times New Roman"/>
        </w:rPr>
        <w:commentReference w:id="162"/>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63" w:name="_Toc415498108"/>
      <w:bookmarkStart w:id="164" w:name="_Toc443401173"/>
      <w:r w:rsidRPr="008C7A4D">
        <w:t>Numara ile atıf verme</w:t>
      </w:r>
      <w:bookmarkEnd w:id="163"/>
      <w:bookmarkEnd w:id="164"/>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65" w:name="_Toc443401174"/>
      <w:bookmarkStart w:id="166" w:name="_Toc279660016"/>
      <w:bookmarkStart w:id="167" w:name="_Toc279666527"/>
      <w:bookmarkStart w:id="168" w:name="_Toc415498110"/>
      <w:r>
        <w:t>Alıntılar</w:t>
      </w:r>
      <w:bookmarkEnd w:id="165"/>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FB1370">
        <w:rPr>
          <w:rFonts w:cs="Arial"/>
          <w:lang w:val="en-US"/>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9"/>
      <w:r w:rsidRPr="00816809">
        <w:rPr>
          <w:bCs/>
        </w:rPr>
        <w:t>.(s. 196)</w:t>
      </w:r>
      <w:r w:rsidR="00816809" w:rsidRPr="00816809">
        <w:rPr>
          <w:bCs/>
        </w:rPr>
        <w:t xml:space="preserve"> </w:t>
      </w:r>
      <w:commentRangeEnd w:id="169"/>
      <w:r w:rsidR="00816809">
        <w:rPr>
          <w:rStyle w:val="CommentReference"/>
          <w:rFonts w:eastAsia="Times New Roman"/>
        </w:rPr>
        <w:commentReference w:id="169"/>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70"/>
      <w:r w:rsidRPr="00816809">
        <w:t>ss.</w:t>
      </w:r>
      <w:r w:rsidRPr="002D2C80">
        <w:t xml:space="preserve"> 111-112</w:t>
      </w:r>
      <w:commentRangeEnd w:id="170"/>
      <w:r w:rsidR="00816809">
        <w:rPr>
          <w:rStyle w:val="CommentReference"/>
          <w:rFonts w:eastAsia="Times New Roman"/>
        </w:rPr>
        <w:commentReference w:id="170"/>
      </w:r>
      <w:r w:rsidRPr="002D2C80">
        <w:t>).</w:t>
      </w:r>
    </w:p>
    <w:p w14:paraId="594F06A3" w14:textId="77777777" w:rsidR="00017E60" w:rsidRPr="002D2C80" w:rsidRDefault="00017E60" w:rsidP="00017E60">
      <w:pPr>
        <w:pStyle w:val="GOVDE"/>
        <w:rPr>
          <w:b/>
          <w:szCs w:val="20"/>
          <w:lang w:val="en-US"/>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FB1370" w:rsidRDefault="00017E60" w:rsidP="00017E60">
      <w:pPr>
        <w:pStyle w:val="GOVDE"/>
        <w:rPr>
          <w:szCs w:val="20"/>
          <w:lang w:val="en-US"/>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FB1370">
        <w:rPr>
          <w:szCs w:val="20"/>
          <w:lang w:val="en-US"/>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71" w:name="_Toc443401175"/>
      <w:r w:rsidRPr="005C1D8B">
        <w:t>Dipnotlar</w:t>
      </w:r>
      <w:bookmarkEnd w:id="166"/>
      <w:bookmarkEnd w:id="167"/>
      <w:bookmarkEnd w:id="168"/>
      <w:bookmarkEnd w:id="171"/>
    </w:p>
    <w:p w14:paraId="46A864C6" w14:textId="77777777" w:rsidR="00017E60" w:rsidRDefault="00017E60" w:rsidP="00017E60">
      <w:pPr>
        <w:pStyle w:val="GOVDE"/>
      </w:pPr>
      <w:bookmarkStart w:id="172" w:name="_Toc224357612"/>
      <w:r>
        <w:t>T</w:t>
      </w:r>
      <w:r w:rsidRPr="00713778">
        <w:t>ezlerde içeriği genişletici, güçlendirici veya ilave nitelikteki bilgiler (içerik dipnotu) kullanılabilir</w:t>
      </w:r>
      <w:commentRangeStart w:id="173"/>
      <w:r w:rsidR="008627FF">
        <w:rPr>
          <w:rStyle w:val="FootnoteReference"/>
        </w:rPr>
        <w:footnoteReference w:id="1"/>
      </w:r>
      <w:commentRangeEnd w:id="173"/>
      <w:r w:rsidR="008627FF">
        <w:rPr>
          <w:rStyle w:val="CommentReference"/>
          <w:rFonts w:eastAsia="Times New Roman"/>
        </w:rPr>
        <w:commentReference w:id="173"/>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74"/>
      <w:r w:rsidRPr="00A15B18">
        <w:t>2</w:t>
      </w:r>
      <w:commentRangeEnd w:id="174"/>
      <w:r w:rsidR="008627FF" w:rsidRPr="00A15B18">
        <w:rPr>
          <w:rStyle w:val="CommentReference"/>
          <w:rFonts w:eastAsia="Times New Roman"/>
        </w:rPr>
        <w:commentReference w:id="174"/>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E9219D" w:rsidRDefault="00D94813" w:rsidP="00D94813">
      <w:pPr>
        <w:pStyle w:val="BASLIK2"/>
        <w:rPr>
          <w:noProof w:val="0"/>
          <w:lang w:val="en-US"/>
        </w:rPr>
      </w:pPr>
      <w:bookmarkStart w:id="175" w:name="_Toc443401176"/>
      <w:r w:rsidRPr="00E9219D">
        <w:rPr>
          <w:noProof w:val="0"/>
          <w:lang w:val="en-US"/>
        </w:rPr>
        <w:t>İkinci Derece Başlık Nasıl: İlk Harfler Büyük</w:t>
      </w:r>
      <w:bookmarkEnd w:id="172"/>
      <w:bookmarkEnd w:id="175"/>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76" w:name="_Toc224357613"/>
      <w:bookmarkStart w:id="177" w:name="_Toc443401177"/>
      <w:r w:rsidRPr="00E9219D">
        <w:lastRenderedPageBreak/>
        <w:t>Üçüncü derece başlık nasıl: ilk harf büyük diğerleri küçük</w:t>
      </w:r>
      <w:bookmarkEnd w:id="176"/>
      <w:bookmarkEnd w:id="177"/>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8" w:name="_Toc224357614"/>
      <w:bookmarkStart w:id="179" w:name="_Toc443401178"/>
      <w:r w:rsidRPr="00E9219D">
        <w:t>Dördüncü derece başlık nasıl: ilk harf büyük diğerleri küçük</w:t>
      </w:r>
      <w:bookmarkEnd w:id="178"/>
      <w:bookmarkEnd w:id="179"/>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80" w:name="_Toc224357615"/>
      <w:r w:rsidRPr="00E9219D">
        <w:t>Beşinci derece başlık: dördüncü dereceden sonrası numaralandırılmaz</w:t>
      </w:r>
      <w:bookmarkEnd w:id="180"/>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w:rPr>
          <w:lang w:val="en-GB" w:eastAsia="en-GB"/>
        </w:rP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901704" w:rsidRDefault="00901704" w:rsidP="00D94813">
                            <w:pPr>
                              <w:jc w:val="center"/>
                              <w:rPr>
                                <w:sz w:val="52"/>
                                <w:szCs w:val="52"/>
                              </w:rPr>
                            </w:pPr>
                          </w:p>
                          <w:p w14:paraId="41049A17" w14:textId="77777777" w:rsidR="00901704" w:rsidRPr="00C61297" w:rsidRDefault="00901704"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">
                <v:textbox>
                  <w:txbxContent>
                    <w:p w14:paraId="437A2C5C" w14:textId="77777777" w:rsidR="00901704" w:rsidRDefault="00901704" w:rsidP="00D94813">
                      <w:pPr>
                        <w:jc w:val="center"/>
                        <w:rPr>
                          <w:sz w:val="52"/>
                          <w:szCs w:val="52"/>
                        </w:rPr>
                      </w:pPr>
                    </w:p>
                    <w:p w14:paraId="41049A17" w14:textId="77777777" w:rsidR="00901704" w:rsidRPr="00C61297" w:rsidRDefault="00901704"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81" w:name="_Ref278898839"/>
      <w:bookmarkStart w:id="182" w:name="_Toc445133375"/>
      <w:r w:rsidRPr="00E9219D">
        <w:rPr>
          <w:noProof w:val="0"/>
          <w:lang w:val="en-US"/>
        </w:rPr>
        <w:t>Örnek şekil.</w:t>
      </w:r>
      <w:bookmarkEnd w:id="181"/>
      <w:bookmarkEnd w:id="182"/>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83" w:name="_Toc202259471"/>
      <w:bookmarkStart w:id="184" w:name="_Toc445130537"/>
      <w:r>
        <w:rPr>
          <w:noProof w:val="0"/>
          <w:lang w:val="en-US"/>
        </w:rPr>
        <w:t>Çizelge</w:t>
      </w:r>
      <w:r w:rsidRPr="00E9219D">
        <w:rPr>
          <w:noProof w:val="0"/>
          <w:lang w:val="en-US"/>
        </w:rPr>
        <w:t xml:space="preserve"> örneği.</w:t>
      </w:r>
      <w:bookmarkEnd w:id="183"/>
      <w:bookmarkEnd w:id="184"/>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85" w:name="_Toc224357616"/>
    </w:p>
    <w:p w14:paraId="0E76C6A9" w14:textId="6CDEB5E7" w:rsidR="00D94813" w:rsidRPr="00BC7B33" w:rsidRDefault="00D94813" w:rsidP="00BC7B33">
      <w:pPr>
        <w:pStyle w:val="BASLIK1"/>
        <w:numPr>
          <w:ilvl w:val="0"/>
          <w:numId w:val="30"/>
        </w:numPr>
        <w:rPr>
          <w:lang w:val="en-US"/>
        </w:rPr>
      </w:pPr>
      <w:bookmarkStart w:id="186" w:name="_Toc443401179"/>
      <w:r w:rsidRPr="00BC7B33">
        <w:rPr>
          <w:lang w:val="en-US"/>
        </w:rPr>
        <w:lastRenderedPageBreak/>
        <w:t>GEREKLİ İSE BÖLÜM 5</w:t>
      </w:r>
      <w:bookmarkEnd w:id="185"/>
      <w:bookmarkEnd w:id="186"/>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87" w:name="_Toc224357617"/>
      <w:bookmarkStart w:id="188" w:name="_Toc443401180"/>
      <w:r w:rsidRPr="00E9219D">
        <w:rPr>
          <w:noProof w:val="0"/>
          <w:lang w:val="en-US"/>
        </w:rPr>
        <w:t>Çalışmanın Uygulama Alanı</w:t>
      </w:r>
      <w:bookmarkEnd w:id="187"/>
      <w:bookmarkEnd w:id="188"/>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189" w:name="_Toc224357618"/>
      <w:bookmarkStart w:id="190" w:name="_Toc443401181"/>
      <w:r w:rsidRPr="00E9219D">
        <w:rPr>
          <w:noProof w:val="0"/>
          <w:lang w:val="en-US"/>
        </w:rPr>
        <w:t>İkinci Derece Başlık Nasıl: İlk Harfler Büyük</w:t>
      </w:r>
      <w:bookmarkEnd w:id="189"/>
      <w:bookmarkEnd w:id="190"/>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191" w:name="_Toc224357619"/>
      <w:bookmarkStart w:id="192" w:name="_Toc443401182"/>
      <w:r w:rsidRPr="00E9219D">
        <w:t>Üçüncü derece başlık nasıl: ilk harf büyük diğerleri küçük</w:t>
      </w:r>
      <w:bookmarkEnd w:id="191"/>
      <w:bookmarkEnd w:id="192"/>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193" w:name="_Toc224357620"/>
      <w:bookmarkStart w:id="194" w:name="_Toc443401183"/>
      <w:r w:rsidRPr="00E9219D">
        <w:t>Dördüncü derece başlık nasıl: ilk harf büyük diğerleri küçük</w:t>
      </w:r>
      <w:bookmarkEnd w:id="193"/>
      <w:bookmarkEnd w:id="194"/>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195" w:name="_Toc224357621"/>
      <w:r w:rsidRPr="00E9219D">
        <w:t>Beşinci derece başlık nasıl: ilk harf büyük diğerleri küçük</w:t>
      </w:r>
      <w:bookmarkEnd w:id="195"/>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rPr>
          <w:lang w:val="en-GB" w:eastAsia="en-GB"/>
        </w:rP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96" w:name="_Ref278899063"/>
      <w:bookmarkStart w:id="197" w:name="_Toc445133376"/>
      <w:r>
        <w:rPr>
          <w:noProof w:val="0"/>
          <w:lang w:val="en-US"/>
        </w:rPr>
        <w:t xml:space="preserve">Beşinci bölümde </w:t>
      </w:r>
      <w:r w:rsidR="00D94813" w:rsidRPr="00E9219D">
        <w:rPr>
          <w:noProof w:val="0"/>
          <w:lang w:val="en-US"/>
        </w:rPr>
        <w:t>örnek şekil.</w:t>
      </w:r>
      <w:bookmarkEnd w:id="196"/>
      <w:bookmarkEnd w:id="197"/>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198" w:name="_Toc202259474"/>
      <w:bookmarkStart w:id="199"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198"/>
      <w:bookmarkEnd w:id="19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00" w:name="_Toc190755333"/>
      <w:bookmarkStart w:id="201" w:name="_Toc190755911"/>
      <w:bookmarkStart w:id="202" w:name="_Toc224357622"/>
    </w:p>
    <w:p w14:paraId="70BC9A30" w14:textId="33358670" w:rsidR="00D94813" w:rsidRPr="00BC7B33" w:rsidRDefault="00D94813" w:rsidP="00BC7B33">
      <w:pPr>
        <w:pStyle w:val="BASLIK1"/>
        <w:numPr>
          <w:ilvl w:val="0"/>
          <w:numId w:val="31"/>
        </w:numPr>
        <w:rPr>
          <w:lang w:val="en-US"/>
        </w:rPr>
      </w:pPr>
      <w:bookmarkStart w:id="203" w:name="_Toc443401184"/>
      <w:r w:rsidRPr="00BC7B33">
        <w:rPr>
          <w:lang w:val="en-US"/>
        </w:rPr>
        <w:lastRenderedPageBreak/>
        <w:t>SONUÇ VE ÖNERİLER</w:t>
      </w:r>
      <w:bookmarkEnd w:id="200"/>
      <w:bookmarkEnd w:id="201"/>
      <w:bookmarkEnd w:id="202"/>
      <w:bookmarkEnd w:id="203"/>
    </w:p>
    <w:p w14:paraId="0E741110" w14:textId="77777777" w:rsidR="00D94813" w:rsidRPr="00E9219D" w:rsidRDefault="00D94813" w:rsidP="006B100F">
      <w:pPr>
        <w:pStyle w:val="GOVDE"/>
        <w:rPr>
          <w:noProof w:val="0"/>
          <w:lang w:val="en-US"/>
        </w:rPr>
      </w:pPr>
      <w:bookmarkStart w:id="204" w:name="_Toc190755334"/>
      <w:bookmarkStart w:id="205"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06" w:name="_Toc224357623"/>
      <w:bookmarkStart w:id="207" w:name="_Toc443401185"/>
      <w:r w:rsidRPr="00E9219D">
        <w:rPr>
          <w:noProof w:val="0"/>
          <w:lang w:val="en-US"/>
        </w:rPr>
        <w:t>Çalışmanın Uygulama Alanı</w:t>
      </w:r>
      <w:bookmarkEnd w:id="204"/>
      <w:bookmarkEnd w:id="205"/>
      <w:bookmarkEnd w:id="206"/>
      <w:bookmarkEnd w:id="207"/>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08" w:name="_Toc224357624"/>
      <w:bookmarkStart w:id="209" w:name="_Toc443401186"/>
      <w:r w:rsidRPr="00E9219D">
        <w:rPr>
          <w:noProof w:val="0"/>
          <w:lang w:val="en-US"/>
        </w:rPr>
        <w:t>İkinci Derece Başlık Nasıl: İlk Harfler Büyük</w:t>
      </w:r>
      <w:bookmarkEnd w:id="208"/>
      <w:bookmarkEnd w:id="209"/>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10" w:name="_Toc224357625"/>
      <w:bookmarkStart w:id="211" w:name="_Toc443401187"/>
      <w:r w:rsidRPr="00E9219D">
        <w:t>Üçüncü derece başlık nasıl: ilk harf büyük diğerleri küçük</w:t>
      </w:r>
      <w:bookmarkEnd w:id="210"/>
      <w:bookmarkEnd w:id="211"/>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12" w:name="_Toc224357626"/>
      <w:bookmarkStart w:id="213" w:name="_Toc443401188"/>
      <w:r w:rsidRPr="00E9219D">
        <w:t>Dördüncü derece başlık nasıl: ilk harf büyük diğerleri küçük</w:t>
      </w:r>
      <w:bookmarkEnd w:id="212"/>
      <w:bookmarkEnd w:id="213"/>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rPr>
          <w:lang w:val="en-GB" w:eastAsia="en-GB"/>
        </w:rPr>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901704" w:rsidRPr="00E90D3A" w:rsidRDefault="00901704" w:rsidP="00D94813">
                            <w:pPr>
                              <w:jc w:val="center"/>
                              <w:rPr>
                                <w:b/>
                                <w:sz w:val="44"/>
                                <w:szCs w:val="44"/>
                              </w:rPr>
                            </w:pPr>
                            <w:r w:rsidRPr="00E90D3A">
                              <w:rPr>
                                <w:b/>
                                <w:sz w:val="44"/>
                                <w:szCs w:val="44"/>
                              </w:rPr>
                              <w:t>ÖRNEK</w:t>
                            </w:r>
                          </w:p>
                          <w:p w14:paraId="3C5811EB" w14:textId="77777777" w:rsidR="00901704" w:rsidRPr="00E90D3A" w:rsidRDefault="00901704"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">
                <v:textbox>
                  <w:txbxContent>
                    <w:p w14:paraId="350C8506" w14:textId="77777777" w:rsidR="00901704" w:rsidRPr="00E90D3A" w:rsidRDefault="00901704" w:rsidP="00D94813">
                      <w:pPr>
                        <w:jc w:val="center"/>
                        <w:rPr>
                          <w:b/>
                          <w:sz w:val="44"/>
                          <w:szCs w:val="44"/>
                        </w:rPr>
                      </w:pPr>
                      <w:r w:rsidRPr="00E90D3A">
                        <w:rPr>
                          <w:b/>
                          <w:sz w:val="44"/>
                          <w:szCs w:val="44"/>
                        </w:rPr>
                        <w:t>ÖRNEK</w:t>
                      </w:r>
                    </w:p>
                    <w:p w14:paraId="3C5811EB" w14:textId="77777777" w:rsidR="00901704" w:rsidRPr="00E90D3A" w:rsidRDefault="00901704"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14" w:name="_Ref278899092"/>
      <w:bookmarkStart w:id="215" w:name="_Toc445133377"/>
      <w:r>
        <w:rPr>
          <w:noProof w:val="0"/>
          <w:lang w:val="en-US"/>
        </w:rPr>
        <w:t xml:space="preserve">Altıncı bölümde </w:t>
      </w:r>
      <w:r w:rsidR="00D94813" w:rsidRPr="00E9219D">
        <w:rPr>
          <w:noProof w:val="0"/>
          <w:lang w:val="en-US"/>
        </w:rPr>
        <w:t>örnek şekil.</w:t>
      </w:r>
      <w:bookmarkEnd w:id="214"/>
      <w:bookmarkEnd w:id="215"/>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16" w:name="_Toc202259477"/>
      <w:bookmarkStart w:id="217" w:name="_Toc445130539"/>
      <w:r w:rsidRPr="00E9219D">
        <w:rPr>
          <w:noProof w:val="0"/>
          <w:lang w:val="en-US"/>
        </w:rPr>
        <w:t xml:space="preserve">Altıncı bölümde bir </w:t>
      </w:r>
      <w:r>
        <w:rPr>
          <w:noProof w:val="0"/>
          <w:lang w:val="en-US"/>
        </w:rPr>
        <w:t>çizelge</w:t>
      </w:r>
      <w:r w:rsidRPr="00E9219D">
        <w:rPr>
          <w:noProof w:val="0"/>
          <w:lang w:val="en-US"/>
        </w:rPr>
        <w:t>.</w:t>
      </w:r>
      <w:bookmarkEnd w:id="216"/>
      <w:bookmarkEnd w:id="21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04EB40C6" w14:textId="47839248" w:rsidR="0072690D" w:rsidRPr="00592D09" w:rsidRDefault="0072690D" w:rsidP="00592D09">
      <w:pPr>
        <w:pStyle w:val="BASLIK1"/>
        <w:numPr>
          <w:ilvl w:val="0"/>
          <w:numId w:val="0"/>
        </w:numPr>
      </w:pPr>
      <w:bookmarkStart w:id="218" w:name="_Toc286759144"/>
      <w:bookmarkStart w:id="219" w:name="_Toc443401189"/>
      <w:commentRangeStart w:id="220"/>
      <w:commentRangeStart w:id="221"/>
      <w:r w:rsidRPr="00592D09">
        <w:lastRenderedPageBreak/>
        <w:t>KAYNAKLAR</w:t>
      </w:r>
      <w:bookmarkEnd w:id="218"/>
      <w:commentRangeEnd w:id="220"/>
      <w:r w:rsidR="002B7438" w:rsidRPr="00592D09">
        <w:rPr>
          <w:rStyle w:val="CommentReference"/>
          <w:sz w:val="24"/>
          <w:szCs w:val="24"/>
        </w:rPr>
        <w:commentReference w:id="220"/>
      </w:r>
      <w:commentRangeEnd w:id="221"/>
      <w:r w:rsidR="002B7438" w:rsidRPr="00592D09">
        <w:rPr>
          <w:rStyle w:val="CommentReference"/>
          <w:sz w:val="24"/>
          <w:szCs w:val="24"/>
        </w:rPr>
        <w:commentReference w:id="221"/>
      </w:r>
      <w:bookmarkEnd w:id="219"/>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2"/>
      <w:commentRangeStart w:id="223"/>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22"/>
      <w:r w:rsidRPr="004A0759">
        <w:rPr>
          <w:rStyle w:val="CommentReference"/>
          <w:sz w:val="24"/>
          <w:szCs w:val="24"/>
        </w:rPr>
        <w:commentReference w:id="222"/>
      </w:r>
      <w:commentRangeEnd w:id="223"/>
      <w:r w:rsidR="00C24B8A">
        <w:rPr>
          <w:rStyle w:val="CommentReference"/>
        </w:rPr>
        <w:commentReference w:id="223"/>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4"/>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24"/>
      <w:r w:rsidRPr="004A0759">
        <w:rPr>
          <w:rStyle w:val="CommentReference"/>
          <w:sz w:val="24"/>
          <w:szCs w:val="24"/>
        </w:rPr>
        <w:commentReference w:id="224"/>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5"/>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25"/>
      <w:r w:rsidRPr="004A0759">
        <w:rPr>
          <w:rStyle w:val="CommentReference"/>
          <w:sz w:val="24"/>
          <w:szCs w:val="24"/>
        </w:rPr>
        <w:commentReference w:id="225"/>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6"/>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26"/>
      <w:r w:rsidRPr="004A0759">
        <w:rPr>
          <w:rStyle w:val="CommentReference"/>
          <w:sz w:val="24"/>
          <w:szCs w:val="24"/>
        </w:rPr>
        <w:commentReference w:id="226"/>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7"/>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27"/>
      <w:r w:rsidRPr="004A0759">
        <w:rPr>
          <w:rStyle w:val="CommentReference"/>
          <w:sz w:val="24"/>
          <w:szCs w:val="24"/>
        </w:rPr>
        <w:commentReference w:id="227"/>
      </w:r>
    </w:p>
    <w:p w14:paraId="75599CD5" w14:textId="77777777" w:rsidR="0072690D" w:rsidRPr="004A0759" w:rsidRDefault="0072690D" w:rsidP="004A0759">
      <w:pPr>
        <w:spacing w:before="120" w:after="120"/>
        <w:ind w:left="1418" w:hanging="1418"/>
        <w:jc w:val="both"/>
      </w:pPr>
      <w:commentRangeStart w:id="228"/>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28"/>
      <w:r w:rsidRPr="004A0759">
        <w:rPr>
          <w:rStyle w:val="CommentReference"/>
          <w:sz w:val="24"/>
          <w:szCs w:val="24"/>
        </w:rPr>
        <w:commentReference w:id="228"/>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29"/>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29"/>
      <w:r w:rsidRPr="004A0759">
        <w:rPr>
          <w:rStyle w:val="CommentReference"/>
          <w:sz w:val="24"/>
          <w:szCs w:val="24"/>
        </w:rPr>
        <w:commentReference w:id="229"/>
      </w:r>
    </w:p>
    <w:p w14:paraId="53851065" w14:textId="77777777" w:rsidR="0072690D" w:rsidRPr="004A0759" w:rsidRDefault="0072690D" w:rsidP="004A0759">
      <w:pPr>
        <w:shd w:val="clear" w:color="auto" w:fill="FFFFFF"/>
        <w:spacing w:before="120" w:after="120"/>
        <w:ind w:left="1418" w:hanging="1418"/>
        <w:jc w:val="both"/>
      </w:pPr>
      <w:commentRangeStart w:id="230"/>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30"/>
      <w:r w:rsidRPr="004A0759">
        <w:rPr>
          <w:rStyle w:val="CommentReference"/>
          <w:sz w:val="24"/>
          <w:szCs w:val="24"/>
        </w:rPr>
        <w:commentReference w:id="230"/>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1"/>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31"/>
      <w:r w:rsidRPr="004A0759">
        <w:rPr>
          <w:rStyle w:val="CommentReference"/>
          <w:sz w:val="24"/>
          <w:szCs w:val="24"/>
        </w:rPr>
        <w:commentReference w:id="231"/>
      </w:r>
    </w:p>
    <w:p w14:paraId="5C566B11" w14:textId="77777777" w:rsidR="0072690D" w:rsidRPr="004A0759" w:rsidRDefault="0072690D" w:rsidP="004A0759">
      <w:pPr>
        <w:spacing w:before="120" w:after="120"/>
        <w:ind w:left="1418" w:hanging="1418"/>
        <w:jc w:val="both"/>
        <w:rPr>
          <w:noProof w:val="0"/>
          <w:lang w:eastAsia="en-GB"/>
        </w:rPr>
      </w:pPr>
      <w:commentRangeStart w:id="232"/>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5" w:history="1">
        <w:r w:rsidRPr="004A0759">
          <w:rPr>
            <w:rStyle w:val="Hyperlink"/>
            <w:noProof w:val="0"/>
            <w:lang w:eastAsia="en-GB"/>
          </w:rPr>
          <w:t>http://tr.wikipedia.org/wiki/Bilim</w:t>
        </w:r>
      </w:hyperlink>
      <w:commentRangeEnd w:id="232"/>
      <w:r w:rsidRPr="004A0759">
        <w:rPr>
          <w:rStyle w:val="CommentReference"/>
          <w:sz w:val="24"/>
          <w:szCs w:val="24"/>
        </w:rPr>
        <w:commentReference w:id="232"/>
      </w:r>
    </w:p>
    <w:p w14:paraId="7A565E43" w14:textId="77777777" w:rsidR="0072690D" w:rsidRPr="004A0759" w:rsidRDefault="0072690D" w:rsidP="004A0759">
      <w:pPr>
        <w:spacing w:before="120" w:after="120"/>
        <w:ind w:left="1418" w:hanging="1418"/>
        <w:jc w:val="both"/>
        <w:rPr>
          <w:noProof w:val="0"/>
          <w:lang w:val="en-US"/>
        </w:rPr>
      </w:pPr>
      <w:commentRangeStart w:id="233"/>
      <w:r w:rsidRPr="004A0759">
        <w:rPr>
          <w:b/>
          <w:noProof w:val="0"/>
          <w:lang w:val="en-US"/>
        </w:rPr>
        <w:t>Bilim etiği ve bilimde sahtekarlık.</w:t>
      </w:r>
      <w:r w:rsidRPr="004A0759">
        <w:rPr>
          <w:noProof w:val="0"/>
          <w:lang w:val="en-US"/>
        </w:rPr>
        <w:t xml:space="preserve"> (t.y.). Erişim: 04 Nisan 2006, http://www.aek.yildiz.edu.tr/bilim.htm</w:t>
      </w:r>
      <w:commentRangeEnd w:id="233"/>
      <w:r w:rsidRPr="004A0759">
        <w:rPr>
          <w:rStyle w:val="CommentReference"/>
          <w:sz w:val="24"/>
          <w:szCs w:val="24"/>
        </w:rPr>
        <w:commentReference w:id="233"/>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4"/>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34"/>
      <w:r w:rsidRPr="004A0759">
        <w:rPr>
          <w:rStyle w:val="CommentReference"/>
          <w:sz w:val="24"/>
          <w:szCs w:val="24"/>
        </w:rPr>
        <w:commentReference w:id="234"/>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35"/>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35"/>
      <w:r w:rsidRPr="004A0759">
        <w:rPr>
          <w:rStyle w:val="CommentReference"/>
          <w:sz w:val="24"/>
          <w:szCs w:val="24"/>
        </w:rPr>
        <w:commentReference w:id="235"/>
      </w:r>
    </w:p>
    <w:p w14:paraId="098C28E3" w14:textId="77777777" w:rsidR="0072690D" w:rsidRPr="004A0759" w:rsidRDefault="0072690D" w:rsidP="004A0759">
      <w:pPr>
        <w:spacing w:before="120" w:after="120"/>
        <w:ind w:left="1418" w:hanging="1418"/>
        <w:jc w:val="both"/>
        <w:rPr>
          <w:noProof w:val="0"/>
          <w:lang w:val="en-US"/>
        </w:rPr>
      </w:pPr>
      <w:commentRangeStart w:id="236"/>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36"/>
      <w:r w:rsidRPr="004A0759">
        <w:rPr>
          <w:rStyle w:val="CommentReference"/>
          <w:sz w:val="24"/>
          <w:szCs w:val="24"/>
        </w:rPr>
        <w:commentReference w:id="236"/>
      </w:r>
    </w:p>
    <w:p w14:paraId="61093034" w14:textId="77777777" w:rsidR="0072690D" w:rsidRPr="004A0759" w:rsidRDefault="0072690D" w:rsidP="004A0759">
      <w:pPr>
        <w:spacing w:before="120" w:after="120"/>
        <w:ind w:left="1418" w:hanging="1418"/>
        <w:jc w:val="both"/>
        <w:rPr>
          <w:noProof w:val="0"/>
          <w:lang w:val="en-US"/>
        </w:rPr>
      </w:pPr>
      <w:commentRangeStart w:id="237"/>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37"/>
      <w:r w:rsidRPr="004A0759">
        <w:rPr>
          <w:rStyle w:val="CommentReference"/>
          <w:sz w:val="24"/>
          <w:szCs w:val="24"/>
        </w:rPr>
        <w:commentReference w:id="237"/>
      </w:r>
    </w:p>
    <w:p w14:paraId="388B2D62" w14:textId="77777777" w:rsidR="0072690D" w:rsidRPr="004A0759" w:rsidRDefault="0072690D" w:rsidP="002B7438">
      <w:pPr>
        <w:spacing w:before="120" w:after="120"/>
        <w:ind w:left="1418" w:hanging="1418"/>
        <w:jc w:val="both"/>
      </w:pPr>
      <w:commentRangeStart w:id="238"/>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6" w:history="1">
        <w:r w:rsidRPr="004A0759">
          <w:rPr>
            <w:rStyle w:val="Hyperlink"/>
          </w:rPr>
          <w:t>http://www.sciencedirect.com/science/article/pii/B9780080426990500048</w:t>
        </w:r>
      </w:hyperlink>
      <w:commentRangeEnd w:id="238"/>
      <w:r w:rsidRPr="004A0759">
        <w:rPr>
          <w:rStyle w:val="CommentReference"/>
          <w:sz w:val="24"/>
          <w:szCs w:val="24"/>
        </w:rPr>
        <w:commentReference w:id="238"/>
      </w:r>
    </w:p>
    <w:p w14:paraId="4E58D10F" w14:textId="77777777" w:rsidR="0072690D" w:rsidRPr="004A0759" w:rsidRDefault="0072690D" w:rsidP="004A0759">
      <w:pPr>
        <w:spacing w:before="120" w:after="120"/>
        <w:ind w:left="1418" w:hanging="1418"/>
        <w:jc w:val="both"/>
      </w:pPr>
      <w:commentRangeStart w:id="239"/>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39"/>
      <w:r w:rsidRPr="004A0759">
        <w:rPr>
          <w:rStyle w:val="CommentReference"/>
          <w:sz w:val="24"/>
          <w:szCs w:val="24"/>
        </w:rPr>
        <w:commentReference w:id="239"/>
      </w:r>
    </w:p>
    <w:p w14:paraId="4058F8BA" w14:textId="77777777" w:rsidR="002B7438" w:rsidRDefault="0072690D" w:rsidP="002B7438">
      <w:pPr>
        <w:autoSpaceDE w:val="0"/>
        <w:autoSpaceDN w:val="0"/>
        <w:adjustRightInd w:val="0"/>
        <w:spacing w:before="120"/>
        <w:ind w:left="1418" w:hanging="1418"/>
        <w:jc w:val="both"/>
      </w:pPr>
      <w:commentRangeStart w:id="240"/>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40"/>
      <w:r w:rsidRPr="004A0759">
        <w:rPr>
          <w:rStyle w:val="CommentReference"/>
          <w:sz w:val="24"/>
          <w:szCs w:val="24"/>
        </w:rPr>
        <w:commentReference w:id="240"/>
      </w:r>
    </w:p>
    <w:p w14:paraId="40CC40C4" w14:textId="77777777" w:rsidR="0072690D" w:rsidRPr="004A0759" w:rsidRDefault="0072690D" w:rsidP="004A0759">
      <w:pPr>
        <w:spacing w:before="120" w:after="120"/>
        <w:ind w:left="1418" w:hanging="1418"/>
        <w:jc w:val="both"/>
        <w:rPr>
          <w:noProof w:val="0"/>
          <w:lang w:val="en-US"/>
        </w:rPr>
      </w:pPr>
      <w:commentRangeStart w:id="241"/>
      <w:r w:rsidRPr="004A0759">
        <w:rPr>
          <w:b/>
          <w:noProof w:val="0"/>
          <w:lang w:val="en-US"/>
        </w:rPr>
        <w:t xml:space="preserve">Comprehensive Meta-Analysis </w:t>
      </w:r>
      <w:r w:rsidRPr="004A0759">
        <w:rPr>
          <w:noProof w:val="0"/>
          <w:lang w:val="en-US"/>
        </w:rPr>
        <w:t>(Version 2) [Computer software]. Englewood, NJ : Biostat.</w:t>
      </w:r>
      <w:commentRangeEnd w:id="241"/>
      <w:r w:rsidRPr="004A0759">
        <w:rPr>
          <w:rStyle w:val="CommentReference"/>
          <w:sz w:val="24"/>
          <w:szCs w:val="24"/>
        </w:rPr>
        <w:commentReference w:id="241"/>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2"/>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42"/>
      <w:r w:rsidRPr="004A0759">
        <w:rPr>
          <w:rStyle w:val="CommentReference"/>
          <w:sz w:val="24"/>
          <w:szCs w:val="24"/>
        </w:rPr>
        <w:commentReference w:id="242"/>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3"/>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43"/>
      <w:r w:rsidRPr="004A0759">
        <w:rPr>
          <w:rStyle w:val="CommentReference"/>
          <w:sz w:val="24"/>
          <w:szCs w:val="24"/>
        </w:rPr>
        <w:commentReference w:id="243"/>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4"/>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44"/>
      <w:r w:rsidRPr="004A0759">
        <w:rPr>
          <w:rStyle w:val="CommentReference"/>
          <w:sz w:val="24"/>
          <w:szCs w:val="24"/>
        </w:rPr>
        <w:commentReference w:id="244"/>
      </w:r>
    </w:p>
    <w:p w14:paraId="006CA943" w14:textId="77777777" w:rsidR="0072690D" w:rsidRPr="004A0759" w:rsidRDefault="0072690D" w:rsidP="004A0759">
      <w:pPr>
        <w:autoSpaceDE w:val="0"/>
        <w:autoSpaceDN w:val="0"/>
        <w:adjustRightInd w:val="0"/>
        <w:spacing w:before="120" w:after="120"/>
        <w:ind w:left="1418" w:hanging="1418"/>
        <w:jc w:val="both"/>
      </w:pPr>
      <w:commentRangeStart w:id="245"/>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45"/>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45"/>
      </w:r>
      <w:commentRangeStart w:id="246"/>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46"/>
      <w:r w:rsidRPr="004A0759">
        <w:rPr>
          <w:rStyle w:val="CommentReference"/>
          <w:sz w:val="24"/>
          <w:szCs w:val="24"/>
        </w:rPr>
        <w:commentReference w:id="246"/>
      </w:r>
    </w:p>
    <w:p w14:paraId="75FA4FF6" w14:textId="77777777" w:rsidR="0072690D" w:rsidRPr="004A0759" w:rsidRDefault="0072690D" w:rsidP="002B7438">
      <w:pPr>
        <w:autoSpaceDE w:val="0"/>
        <w:autoSpaceDN w:val="0"/>
        <w:adjustRightInd w:val="0"/>
        <w:spacing w:before="120" w:after="120"/>
        <w:ind w:left="1418" w:hanging="1418"/>
        <w:jc w:val="both"/>
      </w:pPr>
      <w:commentRangeStart w:id="247"/>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7" w:history="1">
        <w:r w:rsidRPr="004A0759">
          <w:t>http://plato.stanford.edu</w:t>
        </w:r>
      </w:hyperlink>
      <w:commentRangeEnd w:id="247"/>
      <w:r w:rsidRPr="004A0759">
        <w:rPr>
          <w:rStyle w:val="CommentReference"/>
          <w:sz w:val="24"/>
          <w:szCs w:val="24"/>
        </w:rPr>
        <w:commentReference w:id="247"/>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8"/>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48"/>
      <w:r w:rsidRPr="004A0759">
        <w:rPr>
          <w:rStyle w:val="CommentReference"/>
          <w:sz w:val="24"/>
          <w:szCs w:val="24"/>
        </w:rPr>
        <w:commentReference w:id="248"/>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9"/>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49"/>
      <w:r w:rsidRPr="004A0759">
        <w:rPr>
          <w:rStyle w:val="CommentReference"/>
          <w:sz w:val="24"/>
          <w:szCs w:val="24"/>
        </w:rPr>
        <w:commentReference w:id="249"/>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50"/>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50"/>
      <w:r w:rsidRPr="004A0759">
        <w:rPr>
          <w:rStyle w:val="CommentReference"/>
          <w:sz w:val="24"/>
          <w:szCs w:val="24"/>
        </w:rPr>
        <w:commentReference w:id="250"/>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1"/>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51"/>
      <w:r w:rsidRPr="004A0759">
        <w:rPr>
          <w:rStyle w:val="CommentReference"/>
          <w:sz w:val="24"/>
          <w:szCs w:val="24"/>
        </w:rPr>
        <w:commentReference w:id="251"/>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2"/>
      <w:r w:rsidRPr="004A0759">
        <w:rPr>
          <w:b/>
          <w:noProof w:val="0"/>
          <w:lang w:eastAsia="en-GB"/>
        </w:rPr>
        <w:t>Heuristic.</w:t>
      </w:r>
      <w:r w:rsidRPr="004A0759">
        <w:rPr>
          <w:noProof w:val="0"/>
          <w:lang w:eastAsia="en-GB"/>
        </w:rPr>
        <w:t xml:space="preserve"> (n.d.). In Merriam-Webster’s online dictionary. Retrieved October 20, 2005, from </w:t>
      </w:r>
      <w:hyperlink r:id="rId28" w:history="1">
        <w:r w:rsidRPr="004A0759">
          <w:rPr>
            <w:rStyle w:val="Hyperlink"/>
            <w:noProof w:val="0"/>
            <w:lang w:eastAsia="en-GB"/>
          </w:rPr>
          <w:t>http://www.m-w.com/dictionary/</w:t>
        </w:r>
      </w:hyperlink>
      <w:commentRangeEnd w:id="252"/>
      <w:r w:rsidRPr="004A0759">
        <w:rPr>
          <w:rStyle w:val="CommentReference"/>
          <w:sz w:val="24"/>
          <w:szCs w:val="24"/>
        </w:rPr>
        <w:commentReference w:id="252"/>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3"/>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9" w:history="1">
        <w:r w:rsidRPr="004A0759">
          <w:rPr>
            <w:rStyle w:val="Hyperlink"/>
            <w:lang w:eastAsia="en-GB"/>
          </w:rPr>
          <w:t>http://www.hurriyet.com.tr/yazarlar/22523841.asp</w:t>
        </w:r>
      </w:hyperlink>
      <w:commentRangeEnd w:id="253"/>
      <w:r w:rsidRPr="004A0759">
        <w:rPr>
          <w:rStyle w:val="CommentReference"/>
          <w:sz w:val="24"/>
          <w:szCs w:val="24"/>
        </w:rPr>
        <w:commentReference w:id="253"/>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4"/>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0" w:history="1">
        <w:r w:rsidRPr="004A0759">
          <w:rPr>
            <w:rStyle w:val="Hyperlink"/>
            <w:noProof w:val="0"/>
            <w:lang w:eastAsia="en-GB"/>
          </w:rPr>
          <w:t>http://www.nytimes.com</w:t>
        </w:r>
      </w:hyperlink>
    </w:p>
    <w:commentRangeEnd w:id="254"/>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54"/>
      </w:r>
      <w:commentRangeStart w:id="255"/>
      <w:r w:rsidRPr="004A0759">
        <w:rPr>
          <w:b/>
          <w:noProof w:val="0"/>
          <w:lang w:val="en-US"/>
        </w:rPr>
        <w:t>İlköğretim ve Eğitim Kanunu. (1961). T. C. Resmi Gazete, 10705, 12 Ocak 1961.</w:t>
      </w:r>
      <w:commentRangeEnd w:id="255"/>
      <w:r w:rsidRPr="004A0759">
        <w:rPr>
          <w:b/>
          <w:noProof w:val="0"/>
          <w:lang w:val="en-US"/>
        </w:rPr>
        <w:commentReference w:id="255"/>
      </w:r>
    </w:p>
    <w:p w14:paraId="52F5EDC1" w14:textId="77777777" w:rsidR="0072690D" w:rsidRPr="004A0759" w:rsidRDefault="0072690D" w:rsidP="004A0759">
      <w:pPr>
        <w:spacing w:before="120" w:after="120"/>
        <w:ind w:left="1418" w:hanging="1418"/>
        <w:jc w:val="both"/>
        <w:rPr>
          <w:noProof w:val="0"/>
          <w:lang w:val="en-US"/>
        </w:rPr>
      </w:pPr>
      <w:commentRangeStart w:id="256"/>
      <w:r w:rsidRPr="004A0759">
        <w:rPr>
          <w:b/>
          <w:noProof w:val="0"/>
          <w:lang w:val="en-US"/>
        </w:rPr>
        <w:t>LePichon, X</w:t>
      </w:r>
      <w:r w:rsidRPr="004A0759">
        <w:rPr>
          <w:noProof w:val="0"/>
          <w:lang w:val="en-US"/>
        </w:rPr>
        <w:t>. (1997). Kişisel görüşme. 15 Mayıs, İstanbul.</w:t>
      </w:r>
      <w:commentRangeEnd w:id="256"/>
      <w:r w:rsidRPr="004A0759">
        <w:rPr>
          <w:rStyle w:val="CommentReference"/>
          <w:sz w:val="24"/>
          <w:szCs w:val="24"/>
        </w:rPr>
        <w:commentReference w:id="256"/>
      </w:r>
    </w:p>
    <w:p w14:paraId="3FAEE83E" w14:textId="77777777" w:rsidR="0072690D" w:rsidRPr="004A0759" w:rsidRDefault="0072690D" w:rsidP="004A0759">
      <w:pPr>
        <w:pStyle w:val="NoSpacing"/>
        <w:spacing w:before="120" w:after="120"/>
        <w:ind w:left="1418" w:hanging="1418"/>
        <w:jc w:val="both"/>
        <w:rPr>
          <w:lang w:eastAsia="en-GB"/>
        </w:rPr>
      </w:pPr>
      <w:commentRangeStart w:id="257"/>
      <w:r w:rsidRPr="004A0759">
        <w:rPr>
          <w:b/>
          <w:lang w:eastAsia="en-GB"/>
        </w:rPr>
        <w:t>Leroux, G.</w:t>
      </w:r>
      <w:r w:rsidRPr="004A0759">
        <w:rPr>
          <w:lang w:eastAsia="en-GB"/>
        </w:rPr>
        <w:t xml:space="preserve"> (2008). The phantom of the opera. Retrieved from http://books.google.com/books (Original work published 1911)</w:t>
      </w:r>
      <w:commentRangeEnd w:id="257"/>
      <w:r w:rsidRPr="004A0759">
        <w:rPr>
          <w:rStyle w:val="CommentReference"/>
          <w:sz w:val="24"/>
          <w:szCs w:val="24"/>
        </w:rPr>
        <w:commentReference w:id="257"/>
      </w:r>
    </w:p>
    <w:p w14:paraId="34107847" w14:textId="77777777" w:rsidR="0072690D" w:rsidRPr="004A0759" w:rsidRDefault="0072690D" w:rsidP="004A0759">
      <w:pPr>
        <w:spacing w:before="120" w:after="120"/>
        <w:ind w:left="1418" w:hanging="1418"/>
        <w:jc w:val="both"/>
      </w:pPr>
      <w:commentRangeStart w:id="258"/>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58"/>
      <w:r w:rsidRPr="004A0759">
        <w:rPr>
          <w:rStyle w:val="CommentReference"/>
          <w:sz w:val="24"/>
          <w:szCs w:val="24"/>
        </w:rPr>
        <w:commentReference w:id="258"/>
      </w:r>
    </w:p>
    <w:p w14:paraId="76E308E4" w14:textId="77777777" w:rsidR="0072690D" w:rsidRPr="004A0759" w:rsidRDefault="0072690D" w:rsidP="004A0759">
      <w:pPr>
        <w:spacing w:before="120" w:after="120"/>
        <w:ind w:left="1418" w:hanging="1418"/>
        <w:jc w:val="both"/>
      </w:pPr>
      <w:commentRangeStart w:id="259"/>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59"/>
      <w:r w:rsidRPr="004A0759">
        <w:rPr>
          <w:rStyle w:val="CommentReference"/>
          <w:sz w:val="24"/>
          <w:szCs w:val="24"/>
        </w:rPr>
        <w:commentReference w:id="259"/>
      </w:r>
    </w:p>
    <w:p w14:paraId="7ED90F81" w14:textId="77777777" w:rsidR="0072690D" w:rsidRPr="004A0759" w:rsidRDefault="0072690D" w:rsidP="004A0759">
      <w:pPr>
        <w:spacing w:before="120" w:after="120"/>
        <w:ind w:left="1418" w:hanging="1418"/>
        <w:jc w:val="both"/>
        <w:rPr>
          <w:noProof w:val="0"/>
          <w:lang w:eastAsia="en-GB"/>
        </w:rPr>
      </w:pPr>
      <w:commentRangeStart w:id="260"/>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60"/>
      <w:r w:rsidRPr="004A0759">
        <w:rPr>
          <w:rStyle w:val="CommentReference"/>
          <w:sz w:val="24"/>
          <w:szCs w:val="24"/>
        </w:rPr>
        <w:commentReference w:id="260"/>
      </w:r>
    </w:p>
    <w:p w14:paraId="6834D1A7" w14:textId="77777777" w:rsidR="0072690D" w:rsidRPr="004A0759" w:rsidRDefault="0072690D" w:rsidP="004A0759">
      <w:pPr>
        <w:pStyle w:val="NoSpacing"/>
        <w:spacing w:before="120" w:after="120"/>
        <w:ind w:left="1418" w:hanging="1418"/>
        <w:jc w:val="both"/>
      </w:pPr>
      <w:commentRangeStart w:id="261"/>
      <w:r w:rsidRPr="004A0759">
        <w:rPr>
          <w:b/>
        </w:rPr>
        <w:t>Neurology.</w:t>
      </w:r>
      <w:r w:rsidRPr="004A0759">
        <w:t xml:space="preserve"> (1982). In Webster’s new world dictionary of the American language (2nd ed.). New York: Simon and Schuster.</w:t>
      </w:r>
      <w:commentRangeEnd w:id="261"/>
      <w:r w:rsidRPr="004A0759">
        <w:rPr>
          <w:rStyle w:val="CommentReference"/>
          <w:sz w:val="24"/>
          <w:szCs w:val="24"/>
        </w:rPr>
        <w:commentReference w:id="261"/>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62"/>
      <w:r w:rsidRPr="004A0759">
        <w:rPr>
          <w:rStyle w:val="Emphasis"/>
          <w:b/>
        </w:rPr>
        <w:t>New child vaccine gets funding boost.</w:t>
      </w:r>
      <w:r w:rsidRPr="004A0759">
        <w:rPr>
          <w:rStyle w:val="Emphasis"/>
        </w:rPr>
        <w:t xml:space="preserve"> (2001). Retrieved March 21, 2001, from http://news.ninemsn.com.au/health/story_13178.asp</w:t>
      </w:r>
      <w:commentRangeEnd w:id="262"/>
      <w:r w:rsidRPr="004A0759">
        <w:rPr>
          <w:rStyle w:val="CommentReference"/>
          <w:sz w:val="24"/>
          <w:szCs w:val="24"/>
        </w:rPr>
        <w:commentReference w:id="262"/>
      </w:r>
    </w:p>
    <w:p w14:paraId="5BE10118" w14:textId="77777777" w:rsidR="0072690D" w:rsidRPr="004A0759" w:rsidRDefault="0072690D" w:rsidP="004A0759">
      <w:pPr>
        <w:spacing w:before="120" w:after="120"/>
        <w:ind w:left="1418" w:hanging="1418"/>
        <w:jc w:val="both"/>
        <w:rPr>
          <w:noProof w:val="0"/>
          <w:lang w:eastAsia="en-GB"/>
        </w:rPr>
      </w:pPr>
      <w:commentRangeStart w:id="263"/>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63"/>
      <w:r w:rsidRPr="004A0759">
        <w:rPr>
          <w:rStyle w:val="CommentReference"/>
          <w:sz w:val="24"/>
          <w:szCs w:val="24"/>
        </w:rPr>
        <w:commentReference w:id="263"/>
      </w:r>
    </w:p>
    <w:p w14:paraId="61F3EFC6" w14:textId="77777777" w:rsidR="0072690D" w:rsidRPr="004A0759" w:rsidRDefault="0072690D" w:rsidP="004A0759">
      <w:pPr>
        <w:spacing w:before="120" w:after="120"/>
        <w:ind w:left="1418" w:hanging="1418"/>
        <w:jc w:val="both"/>
        <w:rPr>
          <w:noProof w:val="0"/>
          <w:lang w:eastAsia="en-GB"/>
        </w:rPr>
      </w:pPr>
      <w:commentRangeStart w:id="264"/>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64"/>
      <w:r w:rsidRPr="004A0759">
        <w:rPr>
          <w:rStyle w:val="CommentReference"/>
          <w:sz w:val="24"/>
          <w:szCs w:val="24"/>
        </w:rPr>
        <w:commentReference w:id="264"/>
      </w:r>
    </w:p>
    <w:p w14:paraId="66427B02" w14:textId="77777777" w:rsidR="0072690D" w:rsidRPr="004A0759" w:rsidRDefault="0072690D" w:rsidP="004A0759">
      <w:pPr>
        <w:spacing w:before="120" w:after="120"/>
        <w:ind w:left="1418" w:hanging="1418"/>
        <w:jc w:val="both"/>
        <w:rPr>
          <w:b/>
          <w:bCs/>
          <w:color w:val="000000"/>
        </w:rPr>
      </w:pPr>
      <w:commentRangeStart w:id="265"/>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65"/>
      <w:r w:rsidRPr="004A0759">
        <w:rPr>
          <w:rStyle w:val="CommentReference"/>
          <w:sz w:val="24"/>
          <w:szCs w:val="24"/>
        </w:rPr>
        <w:commentReference w:id="265"/>
      </w:r>
    </w:p>
    <w:p w14:paraId="1F75F423" w14:textId="77777777" w:rsidR="0072690D" w:rsidRPr="004A0759" w:rsidRDefault="0072690D" w:rsidP="004A0759">
      <w:pPr>
        <w:spacing w:before="120" w:after="120"/>
        <w:ind w:left="1418" w:hanging="1418"/>
        <w:jc w:val="both"/>
        <w:rPr>
          <w:b/>
          <w:bCs/>
          <w:color w:val="000000"/>
        </w:rPr>
      </w:pPr>
      <w:commentRangeStart w:id="266"/>
      <w:r w:rsidRPr="004A0759">
        <w:rPr>
          <w:b/>
          <w:bCs/>
          <w:color w:val="000000"/>
        </w:rPr>
        <w:t xml:space="preserve">O’Keefe, E. </w:t>
      </w:r>
      <w:r w:rsidRPr="004A0759">
        <w:rPr>
          <w:bCs/>
          <w:color w:val="000000"/>
        </w:rPr>
        <w:t>(</w:t>
      </w:r>
      <w:commentRangeStart w:id="267"/>
      <w:r w:rsidR="002B7438">
        <w:rPr>
          <w:bCs/>
          <w:color w:val="000000"/>
        </w:rPr>
        <w:t>t.y.</w:t>
      </w:r>
      <w:r w:rsidRPr="004A0759">
        <w:rPr>
          <w:bCs/>
          <w:color w:val="000000"/>
        </w:rPr>
        <w:t xml:space="preserve">). </w:t>
      </w:r>
      <w:commentRangeEnd w:id="267"/>
      <w:r w:rsidR="002B7438">
        <w:rPr>
          <w:rStyle w:val="CommentReference"/>
        </w:rPr>
        <w:commentReference w:id="267"/>
      </w:r>
      <w:r w:rsidRPr="004A0759">
        <w:rPr>
          <w:bCs/>
          <w:i/>
          <w:color w:val="000000"/>
        </w:rPr>
        <w:t xml:space="preserve">Egoism &amp; the crisis in Western values. </w:t>
      </w:r>
      <w:r w:rsidRPr="004A0759">
        <w:rPr>
          <w:bCs/>
          <w:color w:val="000000"/>
        </w:rPr>
        <w:t>Retrieved January 7, 2013 from http://www.</w:t>
      </w:r>
      <w:commentRangeEnd w:id="266"/>
      <w:r w:rsidRPr="004A0759">
        <w:rPr>
          <w:rStyle w:val="CommentReference"/>
          <w:sz w:val="24"/>
          <w:szCs w:val="24"/>
        </w:rPr>
        <w:commentReference w:id="266"/>
      </w:r>
    </w:p>
    <w:p w14:paraId="0B23B896" w14:textId="77777777" w:rsidR="0072690D" w:rsidRPr="004A0759" w:rsidRDefault="0072690D" w:rsidP="004A0759">
      <w:pPr>
        <w:spacing w:before="120" w:after="120"/>
        <w:ind w:left="1418" w:hanging="1418"/>
        <w:jc w:val="both"/>
        <w:rPr>
          <w:noProof w:val="0"/>
          <w:lang w:eastAsia="en-GB"/>
        </w:rPr>
      </w:pPr>
      <w:commentRangeStart w:id="268"/>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1" w:history="1">
        <w:r w:rsidRPr="004A0759">
          <w:rPr>
            <w:rStyle w:val="Hyperlink"/>
            <w:noProof w:val="0"/>
            <w:lang w:eastAsia="en-GB"/>
          </w:rPr>
          <w:t>http://en.wikipedia.org</w:t>
        </w:r>
      </w:hyperlink>
      <w:r w:rsidRPr="004A0759">
        <w:rPr>
          <w:noProof w:val="0"/>
          <w:lang w:eastAsia="en-GB"/>
        </w:rPr>
        <w:t>........</w:t>
      </w:r>
      <w:commentRangeEnd w:id="268"/>
      <w:r w:rsidRPr="004A0759">
        <w:rPr>
          <w:rStyle w:val="CommentReference"/>
          <w:sz w:val="24"/>
          <w:szCs w:val="24"/>
        </w:rPr>
        <w:commentReference w:id="268"/>
      </w:r>
    </w:p>
    <w:p w14:paraId="746D0C1C" w14:textId="77777777" w:rsidR="0072690D" w:rsidRPr="004A0759" w:rsidRDefault="0072690D" w:rsidP="004A0759">
      <w:pPr>
        <w:spacing w:before="120" w:after="120"/>
        <w:ind w:left="1418" w:hanging="1418"/>
        <w:jc w:val="both"/>
        <w:rPr>
          <w:b/>
          <w:noProof w:val="0"/>
          <w:lang w:eastAsia="en-GB"/>
        </w:rPr>
      </w:pPr>
      <w:commentRangeStart w:id="269"/>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69"/>
      <w:r w:rsidRPr="004A0759">
        <w:rPr>
          <w:rStyle w:val="CommentReference"/>
          <w:sz w:val="24"/>
          <w:szCs w:val="24"/>
        </w:rPr>
        <w:commentReference w:id="269"/>
      </w:r>
    </w:p>
    <w:p w14:paraId="1676822A" w14:textId="77777777" w:rsidR="0072690D" w:rsidRPr="004A0759" w:rsidRDefault="0072690D" w:rsidP="004A0759">
      <w:pPr>
        <w:spacing w:before="120" w:after="120"/>
        <w:ind w:left="1418" w:hanging="1418"/>
        <w:jc w:val="both"/>
        <w:rPr>
          <w:noProof w:val="0"/>
          <w:spacing w:val="-1"/>
          <w:lang w:val="en-US"/>
        </w:rPr>
      </w:pPr>
      <w:r w:rsidRPr="004A0759">
        <w:rPr>
          <w:b/>
          <w:noProof w:val="0"/>
          <w:lang w:val="en-US"/>
        </w:rPr>
        <w:t>Url-</w:t>
      </w:r>
      <w:commentRangeStart w:id="270"/>
      <w:r w:rsidRPr="004A0759">
        <w:rPr>
          <w:b/>
          <w:noProof w:val="0"/>
          <w:lang w:val="en-US"/>
        </w:rPr>
        <w:t>1</w:t>
      </w:r>
      <w:commentRangeEnd w:id="270"/>
      <w:r w:rsidR="002B7438">
        <w:rPr>
          <w:rStyle w:val="CommentReference"/>
        </w:rPr>
        <w:commentReference w:id="270"/>
      </w:r>
      <w:r w:rsidRPr="004A0759">
        <w:rPr>
          <w:b/>
          <w:noProof w:val="0"/>
          <w:lang w:val="en-US"/>
        </w:rPr>
        <w:t xml:space="preserve"> </w:t>
      </w:r>
      <w:r w:rsidRPr="004A0759">
        <w:rPr>
          <w:i/>
          <w:iCs/>
          <w:noProof w:val="0"/>
          <w:lang w:val="en-US"/>
        </w:rPr>
        <w:t>&lt;http://www.mohid.com&gt;</w:t>
      </w:r>
      <w:r w:rsidRPr="004A0759">
        <w:rPr>
          <w:noProof w:val="0"/>
          <w:spacing w:val="-1"/>
          <w:lang w:val="en-US"/>
        </w:rPr>
        <w:t>, erişim tarihi 29.06.2012.</w:t>
      </w:r>
    </w:p>
    <w:p w14:paraId="5B6C3FA0"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Url-2 </w:t>
      </w:r>
      <w:r w:rsidRPr="004A0759">
        <w:rPr>
          <w:noProof w:val="0"/>
          <w:lang w:val="en-US"/>
        </w:rPr>
        <w:t>&lt;</w:t>
      </w:r>
      <w:r w:rsidRPr="004A0759">
        <w:rPr>
          <w:i/>
          <w:noProof w:val="0"/>
          <w:lang w:val="en-US"/>
        </w:rPr>
        <w:t>http://www.elet.polimi.it/</w:t>
      </w:r>
      <w:r w:rsidRPr="004A0759">
        <w:rPr>
          <w:noProof w:val="0"/>
          <w:lang w:val="en-US"/>
        </w:rPr>
        <w:t>&gt;, erişim</w:t>
      </w:r>
      <w:r w:rsidRPr="004A0759">
        <w:rPr>
          <w:noProof w:val="0"/>
          <w:spacing w:val="-1"/>
          <w:lang w:val="en-US"/>
        </w:rPr>
        <w:t xml:space="preserve"> tarihi</w:t>
      </w:r>
      <w:r w:rsidRPr="004A0759">
        <w:rPr>
          <w:noProof w:val="0"/>
          <w:lang w:val="en-US"/>
        </w:rPr>
        <w:t xml:space="preserve"> </w:t>
      </w:r>
      <w:commentRangeStart w:id="271"/>
      <w:r w:rsidRPr="004A0759">
        <w:rPr>
          <w:noProof w:val="0"/>
          <w:lang w:val="en-US"/>
        </w:rPr>
        <w:t>10.01.2013.</w:t>
      </w:r>
      <w:commentRangeEnd w:id="271"/>
      <w:r w:rsidR="002B7438">
        <w:rPr>
          <w:rStyle w:val="CommentReference"/>
        </w:rPr>
        <w:commentReference w:id="271"/>
      </w:r>
    </w:p>
    <w:p w14:paraId="62D1CA12" w14:textId="77777777" w:rsidR="0072690D" w:rsidRPr="004A0759" w:rsidRDefault="0072690D" w:rsidP="004A0759">
      <w:pPr>
        <w:spacing w:before="120" w:after="120"/>
        <w:ind w:left="1418" w:hanging="1418"/>
        <w:jc w:val="both"/>
        <w:rPr>
          <w:noProof w:val="0"/>
          <w:spacing w:val="-1"/>
          <w:lang w:val="en-US"/>
        </w:rPr>
      </w:pPr>
      <w:commentRangeStart w:id="272"/>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2"/>
      <w:r w:rsidR="00CE696E">
        <w:rPr>
          <w:rStyle w:val="CommentReference"/>
        </w:rPr>
        <w:commentReference w:id="272"/>
      </w:r>
    </w:p>
    <w:p w14:paraId="2541F26D" w14:textId="77777777" w:rsidR="0072690D" w:rsidRDefault="0072690D" w:rsidP="004A0759">
      <w:pPr>
        <w:spacing w:before="120" w:after="120"/>
        <w:ind w:left="1418" w:hanging="1418"/>
        <w:jc w:val="both"/>
        <w:rPr>
          <w:noProof w:val="0"/>
          <w:lang w:val="en-US"/>
        </w:rPr>
      </w:pPr>
      <w:commentRangeStart w:id="273"/>
      <w:r w:rsidRPr="004A0759">
        <w:rPr>
          <w:b/>
          <w:noProof w:val="0"/>
          <w:lang w:val="en-US"/>
        </w:rPr>
        <w:t xml:space="preserve">3458 Sayılı Mühendislik ve Mimarlık Hakkında Kanun. </w:t>
      </w:r>
      <w:r w:rsidRPr="004A0759">
        <w:rPr>
          <w:noProof w:val="0"/>
          <w:lang w:val="en-US"/>
        </w:rPr>
        <w:t xml:space="preserve">(1938). </w:t>
      </w:r>
      <w:r w:rsidRPr="004A0759">
        <w:rPr>
          <w:i/>
          <w:noProof w:val="0"/>
          <w:lang w:val="en-US"/>
        </w:rPr>
        <w:t xml:space="preserve">T. C. Resmi Gazete, 3945, </w:t>
      </w:r>
      <w:r w:rsidRPr="004A0759">
        <w:rPr>
          <w:noProof w:val="0"/>
          <w:lang w:val="en-US"/>
        </w:rPr>
        <w:t>28 Haziran 1938.</w:t>
      </w:r>
      <w:commentRangeEnd w:id="273"/>
      <w:r w:rsidRPr="004A0759">
        <w:rPr>
          <w:rStyle w:val="CommentReference"/>
          <w:sz w:val="24"/>
          <w:szCs w:val="24"/>
        </w:rPr>
        <w:commentReference w:id="273"/>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w:t>
      </w:r>
      <w:commentRangeStart w:id="274"/>
      <w:r w:rsidRPr="00E9219D">
        <w:rPr>
          <w:noProof w:val="0"/>
          <w:lang w:val="en-US"/>
        </w:rPr>
        <w:t>1</w:t>
      </w:r>
      <w:commentRangeEnd w:id="274"/>
      <w:r>
        <w:rPr>
          <w:rStyle w:val="CommentReference"/>
        </w:rPr>
        <w:commentReference w:id="274"/>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75"/>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5"/>
      <w:r>
        <w:rPr>
          <w:rStyle w:val="CommentReference"/>
        </w:rPr>
        <w:commentReference w:id="275"/>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76" w:name="_Toc190755336"/>
      <w:bookmarkStart w:id="277" w:name="_Toc190755914"/>
      <w:bookmarkStart w:id="278" w:name="_Toc224357628"/>
      <w:bookmarkStart w:id="279" w:name="_Toc443401190"/>
      <w:r w:rsidR="00D94813" w:rsidRPr="00592D09">
        <w:lastRenderedPageBreak/>
        <w:t>EKLER</w:t>
      </w:r>
      <w:bookmarkEnd w:id="276"/>
      <w:bookmarkEnd w:id="277"/>
      <w:bookmarkEnd w:id="278"/>
      <w:bookmarkEnd w:id="279"/>
    </w:p>
    <w:p w14:paraId="3FA54781" w14:textId="77777777" w:rsidR="00D94813" w:rsidRPr="00A573C8" w:rsidRDefault="00A573C8" w:rsidP="00D94813">
      <w:pPr>
        <w:rPr>
          <w:b/>
          <w:noProof w:val="0"/>
          <w:lang w:val="en-US"/>
        </w:rPr>
      </w:pPr>
      <w:r w:rsidRPr="00A573C8">
        <w:rPr>
          <w:b/>
          <w:noProof w:val="0"/>
          <w:lang w:val="en-US"/>
        </w:rPr>
        <w:t xml:space="preserve">EK </w:t>
      </w:r>
      <w:commentRangeStart w:id="280"/>
      <w:r w:rsidRPr="00A573C8">
        <w:rPr>
          <w:b/>
          <w:noProof w:val="0"/>
          <w:lang w:val="en-US"/>
        </w:rPr>
        <w:t>A</w:t>
      </w:r>
      <w:commentRangeEnd w:id="280"/>
      <w:r w:rsidR="00556CC5">
        <w:rPr>
          <w:rStyle w:val="CommentReference"/>
        </w:rPr>
        <w:commentReference w:id="280"/>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lang w:val="en-GB" w:eastAsia="en-G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901704" w:rsidRDefault="00901704"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" filled="f" stroked="f">
                <v:stroke joinstyle="round"/>
                <o:lock v:ext="edit" shapetype="t"/>
                <v:textbox style="mso-fit-shape-to-text:t">
                  <w:txbxContent>
                    <w:p w14:paraId="3AB6E82A" w14:textId="77777777" w:rsidR="00901704" w:rsidRDefault="00901704"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lang w:val="en-GB" w:eastAsia="en-G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2"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3"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4"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lang w:val="en-GB" w:eastAsia="en-G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lang w:val="en-GB" w:eastAsia="en-G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7"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81" w:name="_Toc279660591"/>
      <w:bookmarkStart w:id="282" w:name="_Toc445133378"/>
      <w:r w:rsidRPr="00E9219D">
        <w:rPr>
          <w:noProof w:val="0"/>
          <w:lang w:val="en-US"/>
        </w:rPr>
        <w:t>Bölgesel haritalar: (a)Yağış. (b)Akım. (c)</w:t>
      </w:r>
      <w:commentRangeStart w:id="283"/>
      <w:r w:rsidRPr="00E9219D">
        <w:rPr>
          <w:noProof w:val="0"/>
          <w:lang w:val="en-US"/>
        </w:rPr>
        <w:t>Evapotranspirasyon</w:t>
      </w:r>
      <w:commentRangeEnd w:id="283"/>
      <w:r w:rsidR="00556CC5">
        <w:rPr>
          <w:rStyle w:val="CommentReference"/>
          <w:lang w:val="tr-TR"/>
        </w:rPr>
        <w:commentReference w:id="283"/>
      </w:r>
      <w:r w:rsidRPr="00E9219D">
        <w:rPr>
          <w:noProof w:val="0"/>
          <w:lang w:val="en-US"/>
        </w:rPr>
        <w:t xml:space="preserve"> …</w:t>
      </w:r>
      <w:bookmarkEnd w:id="281"/>
      <w:bookmarkEnd w:id="282"/>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84" w:name="_Toc202259488"/>
      <w:bookmarkStart w:id="285" w:name="_Toc445130540"/>
      <w:r w:rsidRPr="00E9219D">
        <w:rPr>
          <w:lang w:val="en-US"/>
        </w:rPr>
        <w:lastRenderedPageBreak/>
        <w:t xml:space="preserve">Ekler bölümünde </w:t>
      </w:r>
      <w:r>
        <w:rPr>
          <w:lang w:val="en-US"/>
        </w:rPr>
        <w:t>çizelge</w:t>
      </w:r>
      <w:r w:rsidRPr="00E9219D">
        <w:rPr>
          <w:lang w:val="en-US"/>
        </w:rPr>
        <w:t xml:space="preserve"> örneği.</w:t>
      </w:r>
      <w:bookmarkEnd w:id="284"/>
      <w:bookmarkEnd w:id="28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86" w:name="_Toc190755337"/>
      <w:bookmarkStart w:id="287" w:name="_Toc190755915"/>
      <w:r w:rsidR="004D2F13">
        <w:lastRenderedPageBreak/>
        <w:br w:type="page"/>
      </w:r>
    </w:p>
    <w:bookmarkEnd w:id="286"/>
    <w:bookmarkEnd w:id="287"/>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88" w:name="_Toc443401191"/>
    <w:commentRangeStart w:id="289"/>
    <w:p w14:paraId="62236709" w14:textId="77777777" w:rsidR="004E6AAA" w:rsidRDefault="00724B00" w:rsidP="00724B00">
      <w:pPr>
        <w:pStyle w:val="BASLIK1"/>
        <w:numPr>
          <w:ilvl w:val="0"/>
          <w:numId w:val="0"/>
        </w:numPr>
      </w:pPr>
      <w:r>
        <w:rPr>
          <w:lang w:val="en-GB" w:eastAsia="en-GB"/>
        </w:rP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901704" w:rsidRDefault="00901704">
                            <w:r>
                              <w:rPr>
                                <w:lang w:val="en-GB" w:eastAsia="en-GB"/>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">
                <v:textbox>
                  <w:txbxContent>
                    <w:p w14:paraId="3292917D" w14:textId="77777777" w:rsidR="00901704" w:rsidRDefault="00901704">
                      <w:r>
                        <w:rPr>
                          <w:lang w:val="en-GB" w:eastAsia="en-GB"/>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88"/>
      <w:commentRangeEnd w:id="289"/>
      <w:r w:rsidR="00DD030E">
        <w:rPr>
          <w:rStyle w:val="CommentReference"/>
          <w:rFonts w:eastAsia="Times New Roman"/>
          <w:b w:val="0"/>
        </w:rPr>
        <w:commentReference w:id="289"/>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Pr="004E6AAA" w:rsidRDefault="004E6AAA" w:rsidP="004E6AAA">
      <w:pPr>
        <w:rPr>
          <w:lang w:val="en-US"/>
        </w:rPr>
      </w:pP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901704" w:rsidRDefault="00901704" w:rsidP="0042780B">
      <w:pPr>
        <w:pStyle w:val="CommentText"/>
      </w:pPr>
      <w:r>
        <w:rPr>
          <w:rStyle w:val="CommentReference"/>
        </w:rPr>
        <w:annotationRef/>
      </w:r>
    </w:p>
  </w:comment>
  <w:comment w:id="1" w:author="İTÜ" w:date="2015-10-27T15:48:00Z" w:initials="z">
    <w:p w14:paraId="1A6A070C" w14:textId="2CDC4EB9" w:rsidR="00901704" w:rsidRDefault="00901704" w:rsidP="004F0B8B">
      <w:pPr>
        <w:pStyle w:val="CommentText"/>
        <w:spacing w:line="276" w:lineRule="auto"/>
        <w:jc w:val="both"/>
      </w:pPr>
      <w:r>
        <w:rPr>
          <w:rStyle w:val="CommentReference"/>
        </w:rPr>
        <w:annotationRef/>
      </w:r>
    </w:p>
    <w:p w14:paraId="5661A6A2" w14:textId="575B20CC" w:rsidR="00901704" w:rsidRDefault="00901704" w:rsidP="0042780B">
      <w:pPr>
        <w:pStyle w:val="CommentText"/>
        <w:spacing w:line="276" w:lineRule="auto"/>
        <w:jc w:val="both"/>
      </w:pPr>
    </w:p>
  </w:comment>
  <w:comment w:id="2" w:author="İTÜ" w:date="2015-10-27T15:48:00Z" w:initials="z">
    <w:p w14:paraId="7B427EDF" w14:textId="6482DAF8" w:rsidR="00901704" w:rsidRDefault="00901704" w:rsidP="004F0B8B">
      <w:r>
        <w:rPr>
          <w:rStyle w:val="CommentReference"/>
        </w:rPr>
        <w:annotationRef/>
      </w:r>
    </w:p>
    <w:p w14:paraId="410A320A" w14:textId="0ADD74B2" w:rsidR="00901704" w:rsidRDefault="00901704" w:rsidP="00E15F06"/>
    <w:p w14:paraId="3F2E7B61" w14:textId="77777777" w:rsidR="00901704" w:rsidRDefault="00901704">
      <w:pPr>
        <w:pStyle w:val="CommentText"/>
      </w:pPr>
    </w:p>
  </w:comment>
  <w:comment w:id="3" w:author="İTÜ" w:date="2015-10-27T15:48:00Z" w:initials="z">
    <w:p w14:paraId="75401898" w14:textId="4B78388E" w:rsidR="00901704" w:rsidRDefault="00901704">
      <w:pPr>
        <w:pStyle w:val="CommentText"/>
      </w:pPr>
      <w:r>
        <w:rPr>
          <w:rStyle w:val="CommentReference"/>
        </w:rPr>
        <w:annotationRef/>
      </w:r>
      <w:r w:rsidRPr="00901704">
        <w:t>Thesis titles with more than 3 lines are not accepted. If there is a special case, contact your institute.</w:t>
      </w:r>
    </w:p>
  </w:comment>
  <w:comment w:id="4" w:author="İTÜ" w:date="2015-10-27T15:48:00Z" w:initials="z">
    <w:p w14:paraId="32A03D06" w14:textId="2721C4FE" w:rsidR="00901704" w:rsidRPr="00BB52EE" w:rsidRDefault="00901704">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6" w:author="İTÜ" w:date="2015-10-27T15:48:00Z" w:initials="z">
    <w:p w14:paraId="65652EA7" w14:textId="66067120" w:rsidR="00901704" w:rsidRPr="007029D6" w:rsidRDefault="00901704" w:rsidP="002712A0">
      <w:pPr>
        <w:rPr>
          <w:b/>
          <w:lang w:val="en-US"/>
        </w:rPr>
      </w:pPr>
      <w:r>
        <w:rPr>
          <w:rStyle w:val="CommentReference"/>
        </w:rPr>
        <w:annotationRef/>
      </w:r>
      <w:r w:rsidR="005C66A0">
        <w:rPr>
          <w:b/>
          <w:lang w:val="en-US"/>
        </w:rPr>
        <w:t>Dedication page</w:t>
      </w:r>
      <w:r w:rsidRPr="007029D6">
        <w:rPr>
          <w:b/>
          <w:lang w:val="en-US"/>
        </w:rPr>
        <w:t xml:space="preserve"> </w:t>
      </w:r>
    </w:p>
    <w:p w14:paraId="75BBB500" w14:textId="46EED465" w:rsidR="00901704" w:rsidRPr="002712A0" w:rsidRDefault="005C66A0" w:rsidP="002712A0">
      <w:pPr>
        <w:rPr>
          <w:lang w:val="en-US"/>
        </w:rPr>
      </w:pPr>
      <w:r w:rsidRPr="005C66A0">
        <w:rPr>
          <w:lang w:val="en-US"/>
        </w:rPr>
        <w:t>If desired, it can be placed before the preface and included in the numbering.</w:t>
      </w:r>
    </w:p>
  </w:comment>
  <w:comment w:id="7" w:author="İTÜ" w:date="2015-10-27T15:48:00Z" w:initials="z">
    <w:p w14:paraId="3D1BB643" w14:textId="32CD30EF" w:rsidR="00901704" w:rsidRPr="00AD74F9" w:rsidRDefault="00901704" w:rsidP="00AD74F9">
      <w:pPr>
        <w:rPr>
          <w:lang w:val="en-GB"/>
        </w:rPr>
      </w:pPr>
      <w:r>
        <w:rPr>
          <w:rStyle w:val="CommentReference"/>
        </w:rPr>
        <w:annotationRef/>
      </w:r>
      <w:r w:rsidR="005C66A0" w:rsidRPr="005C66A0">
        <w:rPr>
          <w:lang w:val="en-GB"/>
        </w:rPr>
        <w:t>The date and the name of the author must be in line.</w:t>
      </w:r>
    </w:p>
  </w:comment>
  <w:comment w:id="8" w:author="İTÜ" w:date="2015-10-27T15:48:00Z" w:initials="z">
    <w:p w14:paraId="13E91E8A" w14:textId="609DD530" w:rsidR="00901704" w:rsidRDefault="00901704" w:rsidP="005C66A0">
      <w:r>
        <w:rPr>
          <w:rStyle w:val="CommentReference"/>
        </w:rPr>
        <w:annotationRef/>
      </w:r>
      <w:r w:rsidR="005C66A0">
        <w:t>Margins are set to "Opposing Margins" through the settings in the "Page setup" section. Bottom, top and outer margins are set to 2.5 cm, and the inner margin to 4 cm. The changes are applied to the entire document.</w:t>
      </w:r>
    </w:p>
  </w:comment>
  <w:comment w:id="9" w:author="İTÜ" w:date="2016-02-16T15:52:00Z" w:initials="İTÜ">
    <w:p w14:paraId="24704834" w14:textId="2E49C449" w:rsidR="00901704" w:rsidRDefault="00901704">
      <w:pPr>
        <w:pStyle w:val="CommentText"/>
      </w:pPr>
      <w:r>
        <w:rPr>
          <w:rStyle w:val="CommentReference"/>
        </w:rPr>
        <w:annotationRef/>
      </w:r>
      <w:r w:rsidR="005C66A0" w:rsidRPr="005C66A0">
        <w:t>We left this even-numbered page blank so that the next "Table of Contents" section falls on the odd-numbered page.</w:t>
      </w:r>
      <w:r w:rsidRPr="002335A6">
        <w:t xml:space="preserve">  </w:t>
      </w:r>
    </w:p>
  </w:comment>
  <w:comment w:id="10" w:author="İTÜ" w:date="2015-10-27T15:48:00Z" w:initials="z">
    <w:p w14:paraId="7E6F1D5E" w14:textId="516B85C0" w:rsidR="00901704" w:rsidRDefault="00901704">
      <w:pPr>
        <w:pStyle w:val="CommentText"/>
      </w:pPr>
      <w:r>
        <w:rPr>
          <w:rStyle w:val="CommentReference"/>
        </w:rPr>
        <w:annotationRef/>
      </w:r>
      <w:r w:rsidR="005C66A0" w:rsidRPr="005C66A0">
        <w:t>The page post is underlined and the page numbers are aligned below this post.</w:t>
      </w:r>
    </w:p>
  </w:comment>
  <w:comment w:id="14" w:author="İTÜ" w:date="2015-10-27T15:48:00Z" w:initials="z">
    <w:p w14:paraId="07C69D2E" w14:textId="467F1CE7" w:rsidR="00901704" w:rsidRDefault="00901704">
      <w:pPr>
        <w:pStyle w:val="CommentText"/>
      </w:pPr>
      <w:r>
        <w:rPr>
          <w:rStyle w:val="CommentReference"/>
        </w:rPr>
        <w:annotationRef/>
      </w:r>
      <w:r w:rsidR="004460BA" w:rsidRPr="004460BA">
        <w:t>If there are no abbreviations, this section is omitted.</w:t>
      </w:r>
    </w:p>
  </w:comment>
  <w:comment w:id="15" w:author="İTÜ" w:date="2015-10-27T15:48:00Z" w:initials="z">
    <w:p w14:paraId="761472B8" w14:textId="77777777" w:rsidR="004460BA" w:rsidRPr="004460BA" w:rsidRDefault="00901704" w:rsidP="004460BA">
      <w:pPr>
        <w:rPr>
          <w:sz w:val="22"/>
          <w:szCs w:val="22"/>
          <w:lang w:val="en-GB"/>
        </w:rPr>
      </w:pPr>
      <w:r>
        <w:rPr>
          <w:rStyle w:val="CommentReference"/>
        </w:rPr>
        <w:annotationRef/>
      </w:r>
      <w:r w:rsidR="004460BA" w:rsidRPr="004460BA">
        <w:rPr>
          <w:sz w:val="22"/>
          <w:szCs w:val="22"/>
          <w:lang w:val="en-GB"/>
        </w:rPr>
        <w:t>ABBREVIATIONS</w:t>
      </w:r>
    </w:p>
    <w:p w14:paraId="0981F3AF" w14:textId="77777777" w:rsidR="004460BA" w:rsidRPr="004460BA" w:rsidRDefault="004460BA" w:rsidP="004460BA">
      <w:pPr>
        <w:rPr>
          <w:sz w:val="22"/>
          <w:szCs w:val="22"/>
          <w:lang w:val="en-GB"/>
        </w:rPr>
      </w:pPr>
      <w:r w:rsidRPr="004460BA">
        <w:rPr>
          <w:sz w:val="22"/>
          <w:szCs w:val="22"/>
          <w:lang w:val="en-GB"/>
        </w:rPr>
        <w:t>While preparing, 1 line space is left.</w:t>
      </w:r>
    </w:p>
    <w:p w14:paraId="35A26643" w14:textId="596E3758" w:rsidR="00901704" w:rsidRDefault="004460BA" w:rsidP="004460BA">
      <w:r w:rsidRPr="004460BA">
        <w:rPr>
          <w:sz w:val="22"/>
          <w:szCs w:val="22"/>
          <w:lang w:val="en-GB"/>
        </w:rPr>
        <w:t>Abbreviation is written in bold, description is written normally</w:t>
      </w:r>
      <w:r w:rsidR="00901704">
        <w:rPr>
          <w:lang w:val="en-GB"/>
        </w:rPr>
        <w:t>.</w:t>
      </w:r>
    </w:p>
    <w:p w14:paraId="3239D7E1" w14:textId="77777777" w:rsidR="00901704" w:rsidRDefault="00901704">
      <w:pPr>
        <w:pStyle w:val="CommentText"/>
      </w:pPr>
    </w:p>
  </w:comment>
  <w:comment w:id="19" w:author="İTÜ" w:date="2015-10-27T15:48:00Z" w:initials="itü">
    <w:p w14:paraId="322B7CEF" w14:textId="6476FEF3" w:rsidR="00901704" w:rsidRDefault="00901704">
      <w:pPr>
        <w:pStyle w:val="CommentText"/>
      </w:pPr>
      <w:r>
        <w:rPr>
          <w:rStyle w:val="CommentReference"/>
        </w:rPr>
        <w:annotationRef/>
      </w:r>
      <w:r w:rsidR="004460BA" w:rsidRPr="004460BA">
        <w:t>If there are no symbols, this section is omitted</w:t>
      </w:r>
      <w:r>
        <w:t>.</w:t>
      </w:r>
    </w:p>
  </w:comment>
  <w:comment w:id="20" w:author="İTÜ" w:date="2015-10-27T15:48:00Z" w:initials="itü">
    <w:p w14:paraId="605895C9" w14:textId="77777777" w:rsidR="004460BA" w:rsidRPr="004460BA" w:rsidRDefault="00901704" w:rsidP="004460BA">
      <w:pPr>
        <w:rPr>
          <w:sz w:val="22"/>
          <w:szCs w:val="22"/>
          <w:lang w:val="en-GB"/>
        </w:rPr>
      </w:pPr>
      <w:r>
        <w:rPr>
          <w:rStyle w:val="CommentReference"/>
        </w:rPr>
        <w:annotationRef/>
      </w:r>
      <w:r w:rsidR="004460BA" w:rsidRPr="004460BA">
        <w:rPr>
          <w:sz w:val="22"/>
          <w:szCs w:val="22"/>
          <w:lang w:val="en-GB"/>
        </w:rPr>
        <w:t>SYMBOLS</w:t>
      </w:r>
    </w:p>
    <w:p w14:paraId="41771AFC" w14:textId="77777777" w:rsidR="004460BA" w:rsidRPr="004460BA" w:rsidRDefault="004460BA" w:rsidP="004460BA">
      <w:pPr>
        <w:rPr>
          <w:sz w:val="22"/>
          <w:szCs w:val="22"/>
          <w:lang w:val="en-GB"/>
        </w:rPr>
      </w:pPr>
      <w:r w:rsidRPr="004460BA">
        <w:rPr>
          <w:sz w:val="22"/>
          <w:szCs w:val="22"/>
          <w:lang w:val="en-GB"/>
        </w:rPr>
        <w:t>While preparing, 1 line space is left.</w:t>
      </w:r>
    </w:p>
    <w:p w14:paraId="421FF663" w14:textId="1152FCA8" w:rsidR="00901704" w:rsidRDefault="004460BA" w:rsidP="004460BA">
      <w:r w:rsidRPr="004460BA">
        <w:rPr>
          <w:sz w:val="22"/>
          <w:szCs w:val="22"/>
          <w:lang w:val="en-GB"/>
        </w:rPr>
        <w:t>The symbol is written in bold, the description is written normally.</w:t>
      </w:r>
    </w:p>
  </w:comment>
  <w:comment w:id="22" w:author="İTÜ" w:date="2015-10-27T15:48:00Z" w:initials="z">
    <w:p w14:paraId="390E165B" w14:textId="6582D539" w:rsidR="004460BA" w:rsidRPr="004460BA" w:rsidRDefault="00901704" w:rsidP="004460BA">
      <w:pPr>
        <w:rPr>
          <w:sz w:val="22"/>
          <w:szCs w:val="22"/>
          <w:lang w:val="en-GB"/>
        </w:rPr>
      </w:pPr>
      <w:r>
        <w:rPr>
          <w:rStyle w:val="CommentReference"/>
        </w:rPr>
        <w:annotationRef/>
      </w:r>
      <w:r w:rsidR="004460BA">
        <w:rPr>
          <w:sz w:val="22"/>
          <w:szCs w:val="22"/>
          <w:lang w:val="en-GB"/>
        </w:rPr>
        <w:t>LIST OF TABLES</w:t>
      </w:r>
    </w:p>
    <w:p w14:paraId="5592A2D2" w14:textId="6C7C75CD" w:rsidR="00901704" w:rsidRPr="00C22657" w:rsidRDefault="004460BA" w:rsidP="004460BA">
      <w:pPr>
        <w:rPr>
          <w:lang w:val="en-GB"/>
        </w:rPr>
      </w:pPr>
      <w:r w:rsidRPr="004460BA">
        <w:rPr>
          <w:sz w:val="22"/>
          <w:szCs w:val="22"/>
          <w:lang w:val="en-GB"/>
        </w:rPr>
        <w:t>While preparing, 1 line space is left.</w:t>
      </w:r>
    </w:p>
  </w:comment>
  <w:comment w:id="23" w:author="İTÜ" w:date="2015-10-27T15:48:00Z" w:initials="z">
    <w:p w14:paraId="757D241C" w14:textId="6B6DD8C1" w:rsidR="00901704" w:rsidRDefault="00901704" w:rsidP="001D52E9">
      <w:r>
        <w:rPr>
          <w:rStyle w:val="CommentReference"/>
        </w:rPr>
        <w:annotationRef/>
      </w:r>
      <w:r w:rsidR="004460BA" w:rsidRPr="004460BA">
        <w:t>For names that exceed one line, the lines must start in the same line as here.</w:t>
      </w:r>
    </w:p>
    <w:p w14:paraId="5CDF2D7F" w14:textId="77777777" w:rsidR="00901704" w:rsidRDefault="00901704">
      <w:pPr>
        <w:pStyle w:val="CommentText"/>
      </w:pPr>
    </w:p>
  </w:comment>
  <w:comment w:id="27" w:author="İTÜ" w:date="2015-10-27T15:48:00Z" w:initials="z">
    <w:p w14:paraId="78E14D8E" w14:textId="1F1CDA22" w:rsidR="00901704" w:rsidRPr="00D70A82" w:rsidRDefault="00901704" w:rsidP="002E0AB7">
      <w:pPr>
        <w:rPr>
          <w:sz w:val="22"/>
          <w:szCs w:val="22"/>
          <w:lang w:val="en-GB"/>
        </w:rPr>
      </w:pPr>
      <w:r>
        <w:rPr>
          <w:rStyle w:val="CommentReference"/>
        </w:rPr>
        <w:annotationRef/>
      </w:r>
      <w:r w:rsidR="00400034">
        <w:rPr>
          <w:sz w:val="22"/>
          <w:szCs w:val="22"/>
          <w:lang w:val="en-GB"/>
        </w:rPr>
        <w:t>LIST OF FIGURES</w:t>
      </w:r>
    </w:p>
    <w:p w14:paraId="76693A6B" w14:textId="7624A9A2" w:rsidR="00901704" w:rsidRDefault="00400034" w:rsidP="002E0AB7">
      <w:pPr>
        <w:pStyle w:val="CommentText"/>
      </w:pPr>
      <w:r w:rsidRPr="00400034">
        <w:rPr>
          <w:lang w:val="en-GB"/>
        </w:rPr>
        <w:t>While preparing, 1 line space is left.</w:t>
      </w:r>
    </w:p>
  </w:comment>
  <w:comment w:id="28" w:author="İTÜ" w:date="2015-10-27T15:48:00Z" w:initials="z">
    <w:p w14:paraId="3DF30233" w14:textId="5F49536B" w:rsidR="00901704" w:rsidRDefault="00901704">
      <w:pPr>
        <w:pStyle w:val="CommentText"/>
      </w:pPr>
      <w:r>
        <w:rPr>
          <w:rStyle w:val="CommentReference"/>
        </w:rPr>
        <w:annotationRef/>
      </w:r>
      <w:r w:rsidR="00400034" w:rsidRPr="00400034">
        <w:t>For names that exceed one line, the lines must start in the same line as here.</w:t>
      </w:r>
    </w:p>
  </w:comment>
  <w:comment w:id="29" w:author="İTÜ" w:date="2015-10-27T15:48:00Z" w:initials="z">
    <w:p w14:paraId="2EA82496" w14:textId="77777777" w:rsidR="00901704" w:rsidRDefault="00901704">
      <w:pPr>
        <w:pStyle w:val="CommentText"/>
      </w:pPr>
      <w:r>
        <w:rPr>
          <w:rStyle w:val="CommentReference"/>
        </w:rPr>
        <w:annotationRef/>
      </w:r>
      <w:r>
        <w:t>Özetlerde tez başlığı ortalanmış olarak yazılır.</w:t>
      </w:r>
    </w:p>
  </w:comment>
  <w:comment w:id="36" w:author="İTÜ" w:date="2015-10-27T15:48:00Z" w:initials="z">
    <w:p w14:paraId="039061F7" w14:textId="4FD7BB70" w:rsidR="00901704" w:rsidRDefault="00901704">
      <w:pPr>
        <w:pStyle w:val="CommentText"/>
      </w:pPr>
      <w:r>
        <w:rPr>
          <w:rStyle w:val="CommentReference"/>
        </w:rPr>
        <w:annotationRef/>
      </w:r>
      <w:r>
        <w:t>“ÖZET” başlığı sayfa ortalanarak yazılır.</w:t>
      </w:r>
    </w:p>
  </w:comment>
  <w:comment w:id="37" w:author="İTÜ" w:date="2015-10-27T15:48:00Z" w:initials="z">
    <w:p w14:paraId="550B018B" w14:textId="77777777" w:rsidR="00901704" w:rsidRDefault="00901704">
      <w:pPr>
        <w:pStyle w:val="CommentText"/>
      </w:pPr>
      <w:r>
        <w:rPr>
          <w:rStyle w:val="CommentReference"/>
        </w:rPr>
        <w:annotationRef/>
      </w:r>
      <w:r>
        <w:t>Özetler 1 satır aralığı ile yazılır.</w:t>
      </w:r>
    </w:p>
  </w:comment>
  <w:comment w:id="41" w:author="İTÜ" w:date="2015-10-27T15:48:00Z" w:initials="z">
    <w:p w14:paraId="22470FE8" w14:textId="23085701" w:rsidR="00901704" w:rsidRDefault="00901704">
      <w:pPr>
        <w:pStyle w:val="CommentText"/>
      </w:pPr>
      <w:r>
        <w:rPr>
          <w:rStyle w:val="CommentReference"/>
        </w:rPr>
        <w:annotationRef/>
      </w:r>
      <w:r w:rsidR="00400034" w:rsidRPr="00400034">
        <w:t>In the abstracts, the thesis title is written as centered.</w:t>
      </w:r>
    </w:p>
  </w:comment>
  <w:comment w:id="45" w:author="İTÜ" w:date="2015-10-27T15:48:00Z" w:initials="z">
    <w:p w14:paraId="1B3A0C07" w14:textId="109B8F4D" w:rsidR="00901704" w:rsidRDefault="00901704">
      <w:pPr>
        <w:pStyle w:val="CommentText"/>
      </w:pPr>
      <w:r>
        <w:rPr>
          <w:rStyle w:val="CommentReference"/>
        </w:rPr>
        <w:annotationRef/>
      </w:r>
      <w:r w:rsidR="00400034" w:rsidRPr="00400034">
        <w:t>"SUMMARY" title is written centered on the page.</w:t>
      </w:r>
    </w:p>
  </w:comment>
  <w:comment w:id="46" w:author="İTÜ" w:date="2016-02-26T15:21:00Z" w:initials="İTÜ">
    <w:p w14:paraId="0406AEE8" w14:textId="604C79DD" w:rsidR="00901704" w:rsidRDefault="00901704" w:rsidP="00A63AC9">
      <w:pPr>
        <w:pStyle w:val="CommentText"/>
      </w:pPr>
      <w:r>
        <w:rPr>
          <w:rStyle w:val="CommentReference"/>
        </w:rPr>
        <w:annotationRef/>
      </w:r>
      <w:r>
        <w:rPr>
          <w:rStyle w:val="CommentReference"/>
        </w:rPr>
        <w:annotationRef/>
      </w:r>
      <w:r w:rsidR="00400034" w:rsidRPr="00400034">
        <w:t>1 line spacing must be set for summaries.</w:t>
      </w:r>
    </w:p>
  </w:comment>
  <w:comment w:id="51" w:author="İTÜ" w:date="2015-10-27T15:48:00Z" w:initials="z">
    <w:p w14:paraId="2B7CC0A6" w14:textId="77777777" w:rsidR="00901704" w:rsidRDefault="00901704">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52" w:author="İTÜ" w:date="2015-10-27T15:48:00Z" w:initials="z">
    <w:p w14:paraId="6BF77B6A" w14:textId="77777777" w:rsidR="00901704" w:rsidRDefault="00901704">
      <w:pPr>
        <w:pStyle w:val="CommentText"/>
      </w:pPr>
      <w:r>
        <w:rPr>
          <w:rStyle w:val="CommentReference"/>
        </w:rPr>
        <w:annotationRef/>
      </w:r>
      <w:r>
        <w:t>1. bölüm ile tez yazımına geçilmiştir. Sayfa numaraları 1’den başlar.</w:t>
      </w:r>
    </w:p>
  </w:comment>
  <w:comment w:id="53" w:author="İTÜ" w:date="2015-10-27T15:48:00Z" w:initials="z">
    <w:p w14:paraId="10468CEB" w14:textId="77777777" w:rsidR="00901704" w:rsidRDefault="00901704">
      <w:pPr>
        <w:pStyle w:val="CommentText"/>
      </w:pPr>
      <w:r>
        <w:rPr>
          <w:rStyle w:val="CommentReference"/>
        </w:rPr>
        <w:annotationRef/>
      </w:r>
      <w:r>
        <w:t>1. derece başlıkların tüm harfleri büyük ve koyu yazılır.</w:t>
      </w:r>
    </w:p>
  </w:comment>
  <w:comment w:id="54" w:author="İTÜ" w:date="2015-10-27T15:48:00Z" w:initials="z">
    <w:p w14:paraId="7D98CD23" w14:textId="77777777" w:rsidR="00901704" w:rsidRDefault="00901704">
      <w:pPr>
        <w:pStyle w:val="CommentText"/>
      </w:pPr>
      <w:r>
        <w:rPr>
          <w:rStyle w:val="CommentReference"/>
        </w:rPr>
        <w:annotationRef/>
      </w:r>
      <w:r>
        <w:t>1. derece başlıklardan önce 72, sonra 18 punto aralık bırakılır (Şablonda bu ayarlar yapılmıştır).</w:t>
      </w:r>
    </w:p>
  </w:comment>
  <w:comment w:id="55" w:author="İTÜ" w:date="2015-10-27T15:48:00Z" w:initials="z">
    <w:p w14:paraId="6A02B9A3" w14:textId="77777777" w:rsidR="00901704" w:rsidRDefault="00901704">
      <w:pPr>
        <w:pStyle w:val="CommentText"/>
      </w:pPr>
      <w:r>
        <w:rPr>
          <w:rStyle w:val="CommentReference"/>
        </w:rPr>
        <w:annotationRef/>
      </w:r>
      <w:r>
        <w:t>Metinler iki yana yaslı ve 1.5 satır aralığı ile yazılır.</w:t>
      </w:r>
    </w:p>
  </w:comment>
  <w:comment w:id="60" w:author="İTÜ" w:date="2015-10-27T15:48:00Z" w:initials="z">
    <w:p w14:paraId="0598A139" w14:textId="77777777" w:rsidR="00901704" w:rsidRDefault="00901704">
      <w:pPr>
        <w:pStyle w:val="CommentText"/>
      </w:pPr>
      <w:r>
        <w:rPr>
          <w:rStyle w:val="CommentReference"/>
        </w:rPr>
        <w:annotationRef/>
      </w:r>
      <w:r>
        <w:t>2. derece başlıklarda her sözcüğün ilk harfi büyük ve tüm sözcükler koyu yazılır.</w:t>
      </w:r>
    </w:p>
  </w:comment>
  <w:comment w:id="62" w:author="İTÜ" w:date="2015-10-27T15:48:00Z" w:initials="z">
    <w:p w14:paraId="4B6DB69D" w14:textId="77777777" w:rsidR="00901704" w:rsidRDefault="00901704">
      <w:pPr>
        <w:pStyle w:val="CommentText"/>
      </w:pPr>
      <w:r>
        <w:rPr>
          <w:rStyle w:val="CommentReference"/>
        </w:rPr>
        <w:annotationRef/>
      </w:r>
      <w:r>
        <w:t>3. derece başlıklarda sadece ilk sözcüğün ilk harfi büyük, tüm sözcükler koyu yazılır.</w:t>
      </w:r>
    </w:p>
  </w:comment>
  <w:comment w:id="64" w:author="İTÜ" w:date="2015-10-27T15:48:00Z" w:initials="z">
    <w:p w14:paraId="4B0373A2" w14:textId="77777777" w:rsidR="00901704" w:rsidRDefault="00901704">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66" w:author="İTÜ" w:date="2015-10-27T15:48:00Z" w:initials="z">
    <w:p w14:paraId="5E77FC72" w14:textId="77777777" w:rsidR="00901704" w:rsidRDefault="00901704">
      <w:pPr>
        <w:pStyle w:val="CommentText"/>
      </w:pPr>
      <w:r>
        <w:rPr>
          <w:rStyle w:val="CommentReference"/>
        </w:rPr>
        <w:annotationRef/>
      </w:r>
      <w:r>
        <w:t>4. derece başlıklarda sadece ilk sözcüğün ilk harfi büyük, tüm sözcükler koyu yazılır.</w:t>
      </w:r>
    </w:p>
  </w:comment>
  <w:comment w:id="68" w:author="İTÜ" w:date="2015-10-27T15:48:00Z" w:initials="z">
    <w:p w14:paraId="3C1C7F26" w14:textId="77777777" w:rsidR="00901704" w:rsidRDefault="00901704" w:rsidP="008627FF">
      <w:pPr>
        <w:pStyle w:val="CommentText"/>
      </w:pPr>
      <w:r>
        <w:rPr>
          <w:rStyle w:val="CommentReference"/>
        </w:rPr>
        <w:annotationRef/>
      </w:r>
      <w:r>
        <w:t>1.1.2.2 bölümü yok ise 1.1.2.1 bölümü de yoktur.</w:t>
      </w:r>
    </w:p>
  </w:comment>
  <w:comment w:id="70" w:author="İTÜ" w:date="2015-10-27T15:48:00Z" w:initials="itü">
    <w:p w14:paraId="187413D6" w14:textId="0EA7A0DE" w:rsidR="00901704" w:rsidRPr="004A4879" w:rsidRDefault="00901704"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83" w:author="İTÜ" w:date="2015-10-27T15:48:00Z" w:initials="z">
    <w:p w14:paraId="2FFCD23A" w14:textId="77777777" w:rsidR="00901704" w:rsidRDefault="00901704">
      <w:pPr>
        <w:pStyle w:val="CommentText"/>
      </w:pPr>
      <w:r>
        <w:rPr>
          <w:rStyle w:val="CommentReference"/>
        </w:rPr>
        <w:annotationRef/>
      </w:r>
      <w:r>
        <w:t>Birinci dereceden başlıklar tek numaralı sayfadan başlar.</w:t>
      </w:r>
    </w:p>
  </w:comment>
  <w:comment w:id="85" w:author="İTÜ" w:date="2015-10-27T15:48:00Z" w:initials="z">
    <w:p w14:paraId="1119B66B" w14:textId="77777777" w:rsidR="00901704" w:rsidRDefault="00901704" w:rsidP="00CE58CE">
      <w:pPr>
        <w:pStyle w:val="CommentText"/>
      </w:pPr>
      <w:r>
        <w:rPr>
          <w:rStyle w:val="CommentReference"/>
        </w:rPr>
        <w:annotationRef/>
      </w:r>
      <w:r>
        <w:t>Buradaki kasıt şekil ve çizelgelerin içinde kullanılan yazılardır.</w:t>
      </w:r>
    </w:p>
  </w:comment>
  <w:comment w:id="86" w:author="İTÜ" w:date="2015-10-27T15:48:00Z" w:initials="z">
    <w:p w14:paraId="2277D4F4" w14:textId="77777777" w:rsidR="00901704" w:rsidRDefault="00901704"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7" w:author="İTÜ" w:date="2015-10-27T15:48:00Z" w:initials="z">
    <w:p w14:paraId="6A316350" w14:textId="77777777" w:rsidR="00901704" w:rsidRDefault="00901704" w:rsidP="00CE58CE">
      <w:pPr>
        <w:pStyle w:val="CommentText"/>
      </w:pPr>
      <w:r>
        <w:rPr>
          <w:rStyle w:val="CommentReference"/>
        </w:rPr>
        <w:annotationRef/>
      </w:r>
      <w:r>
        <w:t>Metin içerisinde şekil ve çizelgelere yapılan atıflar koyu yazılmaz.</w:t>
      </w:r>
    </w:p>
  </w:comment>
  <w:comment w:id="91" w:author="İTÜ" w:date="2015-10-27T15:48:00Z" w:initials="z">
    <w:p w14:paraId="03BBE9A1" w14:textId="77777777" w:rsidR="00901704" w:rsidRDefault="00901704" w:rsidP="00CE58CE">
      <w:pPr>
        <w:pStyle w:val="CommentText"/>
      </w:pPr>
      <w:r>
        <w:rPr>
          <w:rStyle w:val="CommentReference"/>
        </w:rPr>
        <w:annotationRef/>
      </w:r>
      <w:r w:rsidRPr="00387D00">
        <w:t>Her şeklin numarası ve açıklaması şeklin altına</w:t>
      </w:r>
      <w:r>
        <w:t xml:space="preserve"> yazılır.</w:t>
      </w:r>
    </w:p>
  </w:comment>
  <w:comment w:id="90" w:author="İTÜ" w:date="2015-10-27T15:48:00Z" w:initials="z">
    <w:p w14:paraId="5AFE78BD" w14:textId="77777777" w:rsidR="00901704" w:rsidRDefault="00901704" w:rsidP="00CE58CE">
      <w:pPr>
        <w:pStyle w:val="CommentText"/>
      </w:pPr>
      <w:r>
        <w:rPr>
          <w:rStyle w:val="CommentReference"/>
        </w:rPr>
        <w:annotationRef/>
      </w:r>
      <w:r>
        <w:t>Şekil açıklama yazıları ortalanarak yazılır. Açıklama yazıları nokta ile bitirilir.</w:t>
      </w:r>
    </w:p>
  </w:comment>
  <w:comment w:id="92" w:author="İTÜ" w:date="2015-10-27T15:48:00Z" w:initials="z">
    <w:p w14:paraId="6F6ACDCA" w14:textId="77777777" w:rsidR="00901704" w:rsidRDefault="00901704">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3" w:author="İTÜ" w:date="2015-10-27T15:48:00Z" w:initials="z">
    <w:p w14:paraId="6F65A422" w14:textId="77777777" w:rsidR="00901704" w:rsidRDefault="00901704"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04" w:author="İTÜ" w:date="2015-10-27T15:48:00Z" w:initials="z">
    <w:p w14:paraId="29569FF8" w14:textId="77777777" w:rsidR="00901704" w:rsidRDefault="00901704">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6" w:author="İTÜ" w:date="2015-10-27T15:48:00Z" w:initials="z">
    <w:p w14:paraId="7B43AB0E" w14:textId="77777777" w:rsidR="00901704" w:rsidRDefault="00901704"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9" w:author="İTÜ" w:date="2015-10-27T15:48:00Z" w:initials="z">
    <w:p w14:paraId="6E06409A" w14:textId="77777777" w:rsidR="00901704" w:rsidRDefault="00901704"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10" w:author="İTÜ" w:date="2015-10-27T15:48:00Z" w:initials="z">
    <w:p w14:paraId="00E9525B" w14:textId="77777777" w:rsidR="00901704" w:rsidRDefault="00901704" w:rsidP="00CE58CE">
      <w:pPr>
        <w:pStyle w:val="CommentText"/>
      </w:pPr>
      <w:r>
        <w:rPr>
          <w:rStyle w:val="CommentReference"/>
        </w:rPr>
        <w:annotationRef/>
      </w:r>
      <w:r>
        <w:t>Çizelge açıklama yazıları ortalanarak yazılır.</w:t>
      </w:r>
    </w:p>
  </w:comment>
  <w:comment w:id="111" w:author="İTÜ" w:date="2015-10-27T15:48:00Z" w:initials="z">
    <w:p w14:paraId="12090AA9" w14:textId="77777777" w:rsidR="00901704" w:rsidRDefault="00901704" w:rsidP="00CE58CE">
      <w:pPr>
        <w:pStyle w:val="CommentText"/>
      </w:pPr>
      <w:r>
        <w:rPr>
          <w:rStyle w:val="CommentReference"/>
        </w:rPr>
        <w:annotationRef/>
      </w:r>
    </w:p>
    <w:p w14:paraId="7FEA9F34" w14:textId="1E965872" w:rsidR="00901704" w:rsidRDefault="00901704" w:rsidP="00CE58CE">
      <w:pPr>
        <w:pStyle w:val="CommentText"/>
        <w:numPr>
          <w:ilvl w:val="0"/>
          <w:numId w:val="21"/>
        </w:numPr>
      </w:pPr>
      <w:r>
        <w:t xml:space="preserve"> Çizelgelerde kılavuz çizgileri kullanılmaz. Örnekte görüldüğü gibi hazırlanır.</w:t>
      </w:r>
    </w:p>
    <w:p w14:paraId="66EA80DE" w14:textId="77777777" w:rsidR="00901704" w:rsidRDefault="00901704"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901704" w:rsidRDefault="00901704" w:rsidP="00CE58CE">
      <w:pPr>
        <w:pStyle w:val="CommentText"/>
        <w:numPr>
          <w:ilvl w:val="0"/>
          <w:numId w:val="21"/>
        </w:numPr>
      </w:pPr>
      <w:r>
        <w:t xml:space="preserve"> Çizelgeler de gerekli ise yazı boyutu 8 puntoya kadar düşülebilir. </w:t>
      </w:r>
    </w:p>
    <w:p w14:paraId="434623D2" w14:textId="77777777" w:rsidR="00901704" w:rsidRDefault="00901704" w:rsidP="00CE58CE">
      <w:pPr>
        <w:pStyle w:val="CommentText"/>
        <w:numPr>
          <w:ilvl w:val="0"/>
          <w:numId w:val="21"/>
        </w:numPr>
      </w:pPr>
      <w:r>
        <w:t xml:space="preserve"> Açıklama yazıları nokta ile bitirilir.</w:t>
      </w:r>
    </w:p>
    <w:p w14:paraId="74D9151D" w14:textId="77777777" w:rsidR="00901704" w:rsidRDefault="00901704"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901704" w:rsidRDefault="00901704" w:rsidP="00CE58CE">
      <w:pPr>
        <w:pStyle w:val="CommentText"/>
        <w:numPr>
          <w:ilvl w:val="0"/>
          <w:numId w:val="21"/>
        </w:numPr>
      </w:pPr>
      <w:r>
        <w:t xml:space="preserve"> Daha fazla ayrıntı için lüften kılavuzu okuyunuz.</w:t>
      </w:r>
    </w:p>
    <w:p w14:paraId="309B4371" w14:textId="77777777" w:rsidR="00901704" w:rsidRDefault="00901704" w:rsidP="00CE58CE">
      <w:pPr>
        <w:pStyle w:val="CommentText"/>
      </w:pPr>
    </w:p>
  </w:comment>
  <w:comment w:id="119" w:author="İTÜ" w:date="2015-10-27T15:48:00Z" w:initials="z">
    <w:p w14:paraId="25E47876" w14:textId="77777777" w:rsidR="00901704" w:rsidRDefault="00901704"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22" w:author="İTÜ" w:date="2015-10-27T15:48:00Z" w:initials="itü">
    <w:p w14:paraId="5D329147" w14:textId="4ABB2FD4" w:rsidR="00901704" w:rsidRDefault="00901704">
      <w:pPr>
        <w:pStyle w:val="CommentText"/>
      </w:pPr>
      <w:r>
        <w:rPr>
          <w:rStyle w:val="CommentReference"/>
        </w:rPr>
        <w:annotationRef/>
      </w:r>
      <w:r>
        <w:t>Gövde metinleri iki yana yaslı olarak yazılır.</w:t>
      </w:r>
    </w:p>
  </w:comment>
  <w:comment w:id="124" w:author="İTÜ" w:date="2015-10-27T15:48:00Z" w:initials="z">
    <w:p w14:paraId="70CE83EB" w14:textId="77777777" w:rsidR="00901704" w:rsidRDefault="00901704">
      <w:pPr>
        <w:pStyle w:val="CommentText"/>
      </w:pPr>
      <w:r>
        <w:rPr>
          <w:rStyle w:val="CommentReference"/>
        </w:rPr>
        <w:annotationRef/>
      </w:r>
      <w:r>
        <w:t>Sayfa kenar boşlukları kılavuzda verildiği gibidir.</w:t>
      </w:r>
    </w:p>
  </w:comment>
  <w:comment w:id="125" w:author="İTÜ" w:date="2015-10-27T15:48:00Z" w:initials="itü">
    <w:p w14:paraId="02258302" w14:textId="38392291" w:rsidR="00901704" w:rsidRDefault="00901704">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30" w:author="İTÜ" w:date="2015-10-27T15:48:00Z" w:initials="z">
    <w:p w14:paraId="65EF7A4A" w14:textId="77777777" w:rsidR="00901704" w:rsidRDefault="00901704" w:rsidP="00E5357E">
      <w:r>
        <w:rPr>
          <w:rStyle w:val="CommentReference"/>
        </w:rPr>
        <w:annotationRef/>
      </w:r>
      <w:r w:rsidRPr="00713778">
        <w:t>Denklemler metin bloğuna ortalı olarak hizalandırılır</w:t>
      </w:r>
      <w:r>
        <w:t>.</w:t>
      </w:r>
    </w:p>
  </w:comment>
  <w:comment w:id="132" w:author="İTÜ" w:date="2015-10-27T15:48:00Z" w:initials="z">
    <w:p w14:paraId="2F334772" w14:textId="77777777" w:rsidR="00901704" w:rsidRDefault="00901704">
      <w:pPr>
        <w:pStyle w:val="CommentText"/>
      </w:pPr>
      <w:r>
        <w:rPr>
          <w:rStyle w:val="CommentReference"/>
        </w:rPr>
        <w:annotationRef/>
      </w:r>
      <w:r>
        <w:t>Denklem numaraları sağa dayalı yazılır.</w:t>
      </w:r>
    </w:p>
  </w:comment>
  <w:comment w:id="131" w:author="İTÜ" w:date="2015-10-27T15:48:00Z" w:initials="z">
    <w:p w14:paraId="5D489CBB" w14:textId="77777777" w:rsidR="00901704" w:rsidRDefault="00901704">
      <w:pPr>
        <w:pStyle w:val="CommentText"/>
      </w:pPr>
      <w:r>
        <w:rPr>
          <w:rStyle w:val="CommentReference"/>
        </w:rPr>
        <w:annotationRef/>
      </w:r>
      <w:r>
        <w:t>Denklem numaraları koyu yazılmaz.</w:t>
      </w:r>
    </w:p>
  </w:comment>
  <w:comment w:id="133" w:author="İTÜ" w:date="2015-10-27T15:48:00Z" w:initials="itü">
    <w:p w14:paraId="77F3B360" w14:textId="3C2A3546" w:rsidR="00901704" w:rsidRDefault="00901704">
      <w:pPr>
        <w:pStyle w:val="CommentText"/>
      </w:pPr>
      <w:r>
        <w:rPr>
          <w:rStyle w:val="CommentReference"/>
        </w:rPr>
        <w:annotationRef/>
      </w:r>
      <w:r>
        <w:t>Metin içerisinde denklem bahsedlirken denklem numaraları koyu yazılmaz</w:t>
      </w:r>
    </w:p>
  </w:comment>
  <w:comment w:id="134" w:author="İTÜ" w:date="2015-10-27T15:48:00Z" w:initials="z">
    <w:p w14:paraId="4890CDFD" w14:textId="77777777" w:rsidR="00901704" w:rsidRDefault="00901704">
      <w:pPr>
        <w:pStyle w:val="CommentText"/>
      </w:pPr>
      <w:r>
        <w:rPr>
          <w:rStyle w:val="CommentReference"/>
        </w:rPr>
        <w:annotationRef/>
      </w:r>
      <w:r>
        <w:t>Metin içerisinde denklem yazılırken “d” harfi büyük yazılmaz.</w:t>
      </w:r>
    </w:p>
  </w:comment>
  <w:comment w:id="157" w:author="İTÜ" w:date="2015-10-27T15:48:00Z" w:initials="z">
    <w:p w14:paraId="763B36FA" w14:textId="77777777" w:rsidR="00901704" w:rsidRDefault="00901704">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60" w:author="İTÜ" w:date="2015-10-27T15:48:00Z" w:initials="itü">
    <w:p w14:paraId="4D8C8193" w14:textId="1289B31E" w:rsidR="00901704" w:rsidRDefault="00901704">
      <w:pPr>
        <w:pStyle w:val="CommentText"/>
      </w:pPr>
      <w:r>
        <w:rPr>
          <w:rStyle w:val="CommentReference"/>
        </w:rPr>
        <w:annotationRef/>
      </w:r>
      <w:r>
        <w:t>İngilizce tezlerde “</w:t>
      </w:r>
      <w:r w:rsidRPr="00816809">
        <w:rPr>
          <w:b/>
        </w:rPr>
        <w:t>in press</w:t>
      </w:r>
      <w:r>
        <w:rPr>
          <w:b/>
        </w:rPr>
        <w:t>”</w:t>
      </w:r>
      <w:r>
        <w:t xml:space="preserve"> yazılır.</w:t>
      </w:r>
    </w:p>
  </w:comment>
  <w:comment w:id="161" w:author="İTÜ" w:date="2015-10-27T15:48:00Z" w:initials="itü">
    <w:p w14:paraId="6AD749F2" w14:textId="50C7E408" w:rsidR="00901704" w:rsidRDefault="00901704">
      <w:pPr>
        <w:pStyle w:val="CommentText"/>
      </w:pPr>
      <w:r>
        <w:rPr>
          <w:rStyle w:val="CommentReference"/>
        </w:rPr>
        <w:annotationRef/>
      </w:r>
      <w:r>
        <w:t>İngilizce tezlerde “chapter” ifadesinde kısaltma yapılmaz.</w:t>
      </w:r>
    </w:p>
  </w:comment>
  <w:comment w:id="162" w:author="İTÜ" w:date="2015-10-27T15:48:00Z" w:initials="itü">
    <w:p w14:paraId="47A9455D" w14:textId="14507974" w:rsidR="00901704" w:rsidRDefault="00901704">
      <w:pPr>
        <w:pStyle w:val="CommentText"/>
      </w:pPr>
      <w:r>
        <w:rPr>
          <w:rStyle w:val="CommentReference"/>
        </w:rPr>
        <w:annotationRef/>
      </w:r>
      <w:r>
        <w:t>İngilizce tezlerde “</w:t>
      </w:r>
      <w:r w:rsidRPr="00816809">
        <w:rPr>
          <w:b/>
        </w:rPr>
        <w:t>Chapter</w:t>
      </w:r>
      <w:r>
        <w:rPr>
          <w:b/>
        </w:rPr>
        <w:t>”</w:t>
      </w:r>
      <w:r>
        <w:t xml:space="preserve"> yazılır.</w:t>
      </w:r>
    </w:p>
  </w:comment>
  <w:comment w:id="169" w:author="İTÜ" w:date="2015-10-27T15:48:00Z" w:initials="itü">
    <w:p w14:paraId="6E5024B0" w14:textId="6D8D0467" w:rsidR="00901704" w:rsidRDefault="00901704">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70" w:author="İTÜ" w:date="2015-10-27T15:48:00Z" w:initials="itü">
    <w:p w14:paraId="55EEE03F" w14:textId="6CD0A262" w:rsidR="00901704" w:rsidRDefault="00901704">
      <w:pPr>
        <w:pStyle w:val="CommentText"/>
      </w:pPr>
      <w:r>
        <w:rPr>
          <w:rStyle w:val="CommentReference"/>
        </w:rPr>
        <w:annotationRef/>
      </w:r>
      <w:r>
        <w:t xml:space="preserve">Birden fazla sayfa kaynak olarak gösterilecekse </w:t>
      </w:r>
      <w:r w:rsidRPr="00816809">
        <w:rPr>
          <w:b/>
        </w:rPr>
        <w:t>“ss”</w:t>
      </w:r>
      <w:r>
        <w:t xml:space="preserve"> yazılır.</w:t>
      </w:r>
    </w:p>
  </w:comment>
  <w:comment w:id="173" w:author="İTÜ" w:date="2015-10-27T15:48:00Z" w:initials="z">
    <w:p w14:paraId="58B90D61" w14:textId="77777777" w:rsidR="00901704" w:rsidRDefault="00901704">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74" w:author="İTÜ" w:date="2015-10-27T15:48:00Z" w:initials="z">
    <w:p w14:paraId="4E43261E" w14:textId="77777777" w:rsidR="00901704" w:rsidRDefault="00901704">
      <w:pPr>
        <w:pStyle w:val="CommentText"/>
      </w:pPr>
      <w:r>
        <w:rPr>
          <w:rStyle w:val="CommentReference"/>
        </w:rPr>
        <w:annotationRef/>
      </w:r>
      <w:r>
        <w:t xml:space="preserve">Dipnot, ilgili </w:t>
      </w:r>
      <w:r w:rsidRPr="00387D00">
        <w:t>sayfanın altına metinden 2 karakter küçük yazı ile yazılmalıdır.</w:t>
      </w:r>
    </w:p>
  </w:comment>
  <w:comment w:id="220" w:author="İTÜ" w:date="2015-10-27T15:48:00Z" w:initials="z">
    <w:p w14:paraId="011A2B9D" w14:textId="77777777" w:rsidR="00901704" w:rsidRPr="00DD337D" w:rsidRDefault="00901704"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901704" w:rsidRDefault="00901704" w:rsidP="002B7438">
      <w:pPr>
        <w:pStyle w:val="CommentText"/>
      </w:pPr>
      <w:r>
        <w:rPr>
          <w:lang w:val="en-GB"/>
        </w:rPr>
        <w:t>Bu bölüm 1</w:t>
      </w:r>
      <w:r w:rsidRPr="005D1AFC">
        <w:rPr>
          <w:lang w:val="en-GB"/>
        </w:rPr>
        <w:t xml:space="preserve"> </w:t>
      </w:r>
      <w:r>
        <w:rPr>
          <w:lang w:val="en-GB"/>
        </w:rPr>
        <w:t>satır aralıklı olarak yazılır</w:t>
      </w:r>
      <w:r w:rsidRPr="005D1AFC">
        <w:rPr>
          <w:lang w:val="en-GB"/>
        </w:rPr>
        <w:t>.</w:t>
      </w:r>
    </w:p>
  </w:comment>
  <w:comment w:id="221" w:author="İTÜ" w:date="2015-10-27T15:48:00Z" w:initials="z">
    <w:p w14:paraId="19DA632A" w14:textId="77777777" w:rsidR="00901704" w:rsidRPr="00CE696E" w:rsidRDefault="00901704" w:rsidP="00CE696E">
      <w:pPr>
        <w:rPr>
          <w:lang w:val="en-GB"/>
        </w:rPr>
      </w:pPr>
      <w:r>
        <w:rPr>
          <w:rStyle w:val="CommentReference"/>
        </w:rPr>
        <w:annotationRef/>
      </w:r>
      <w:r>
        <w:rPr>
          <w:lang w:val="en-GB"/>
        </w:rPr>
        <w:t>Numaralı gösterim, metin içindeki kullanıldığı sıra esas alınır.</w:t>
      </w:r>
    </w:p>
  </w:comment>
  <w:comment w:id="222" w:author="N O T" w:date="2015-10-27T15:48:00Z" w:initials="NOT">
    <w:p w14:paraId="2AF27533" w14:textId="77777777" w:rsidR="00901704" w:rsidRDefault="00901704" w:rsidP="0072690D">
      <w:pPr>
        <w:pStyle w:val="CommentText"/>
      </w:pPr>
      <w:r>
        <w:rPr>
          <w:rStyle w:val="CommentReference"/>
        </w:rPr>
        <w:annotationRef/>
      </w:r>
      <w:r>
        <w:t>BİLDİRİ (Konferans - basılı)</w:t>
      </w:r>
    </w:p>
  </w:comment>
  <w:comment w:id="223" w:author="İTÜ" w:date="2015-10-27T15:48:00Z" w:initials="itü">
    <w:p w14:paraId="3769498B" w14:textId="7C9731F4" w:rsidR="00901704" w:rsidRDefault="00901704">
      <w:pPr>
        <w:pStyle w:val="CommentText"/>
      </w:pPr>
      <w:r>
        <w:rPr>
          <w:rStyle w:val="CommentReference"/>
        </w:rPr>
        <w:annotationRef/>
      </w:r>
      <w:r>
        <w:t>Kaynaklar iki yana yaslı yazılır.</w:t>
      </w:r>
    </w:p>
  </w:comment>
  <w:comment w:id="224" w:author="N O T" w:date="2015-10-27T15:48:00Z" w:initials="NOT">
    <w:p w14:paraId="3286E42B" w14:textId="77777777" w:rsidR="00901704" w:rsidRDefault="00901704" w:rsidP="0072690D">
      <w:pPr>
        <w:pStyle w:val="CommentText"/>
      </w:pPr>
      <w:r>
        <w:rPr>
          <w:rStyle w:val="CommentReference"/>
        </w:rPr>
        <w:annotationRef/>
      </w:r>
      <w:r>
        <w:t>MAKALE</w:t>
      </w:r>
    </w:p>
  </w:comment>
  <w:comment w:id="225" w:author="N O T" w:date="2015-10-27T15:48:00Z" w:initials="NOT">
    <w:p w14:paraId="7BEC19C3" w14:textId="77777777" w:rsidR="00901704" w:rsidRDefault="00901704" w:rsidP="0072690D">
      <w:pPr>
        <w:pStyle w:val="CommentText"/>
      </w:pPr>
      <w:r>
        <w:rPr>
          <w:rStyle w:val="CommentReference"/>
        </w:rPr>
        <w:annotationRef/>
      </w:r>
      <w:r>
        <w:t>BİLDİRİ (Basılmamış)</w:t>
      </w:r>
    </w:p>
  </w:comment>
  <w:comment w:id="226" w:author="N O T" w:date="2015-10-27T15:48:00Z" w:initials="NOT">
    <w:p w14:paraId="2BA54D5F" w14:textId="77777777" w:rsidR="00901704" w:rsidRDefault="00901704" w:rsidP="0072690D">
      <w:pPr>
        <w:pStyle w:val="CommentText"/>
      </w:pPr>
      <w:r>
        <w:rPr>
          <w:rStyle w:val="CommentReference"/>
        </w:rPr>
        <w:annotationRef/>
      </w:r>
      <w:r>
        <w:t>SÖZLÜK</w:t>
      </w:r>
    </w:p>
  </w:comment>
  <w:comment w:id="227" w:author="N O T" w:date="2015-10-27T15:48:00Z" w:initials="NOT">
    <w:p w14:paraId="7F95EEFA" w14:textId="77777777" w:rsidR="00901704" w:rsidRDefault="00901704" w:rsidP="0072690D">
      <w:pPr>
        <w:pStyle w:val="CommentText"/>
      </w:pPr>
      <w:r>
        <w:rPr>
          <w:rStyle w:val="CommentReference"/>
        </w:rPr>
        <w:annotationRef/>
      </w:r>
      <w:r>
        <w:t>TEZ</w:t>
      </w:r>
    </w:p>
  </w:comment>
  <w:comment w:id="228" w:author="N O T" w:date="2015-10-27T15:48:00Z" w:initials="NOT">
    <w:p w14:paraId="35FDF93D" w14:textId="77777777" w:rsidR="00901704" w:rsidRDefault="00901704" w:rsidP="0072690D">
      <w:pPr>
        <w:pStyle w:val="CommentText"/>
      </w:pPr>
      <w:r>
        <w:rPr>
          <w:rStyle w:val="CommentReference"/>
        </w:rPr>
        <w:annotationRef/>
      </w:r>
      <w:r>
        <w:t>BİLDİRİ (Basılmamış)</w:t>
      </w:r>
    </w:p>
  </w:comment>
  <w:comment w:id="229" w:author="N O T" w:date="2015-10-27T15:48:00Z" w:initials="NOT">
    <w:p w14:paraId="6B4F5BEB" w14:textId="77777777" w:rsidR="00901704" w:rsidRDefault="00901704" w:rsidP="0072690D">
      <w:pPr>
        <w:pStyle w:val="CommentText"/>
      </w:pPr>
      <w:r>
        <w:rPr>
          <w:rStyle w:val="CommentReference"/>
        </w:rPr>
        <w:annotationRef/>
      </w:r>
      <w:r>
        <w:t>STANDART (Kitap)</w:t>
      </w:r>
    </w:p>
  </w:comment>
  <w:comment w:id="230" w:author="N O T" w:date="2015-10-27T15:48:00Z" w:initials="NOT">
    <w:p w14:paraId="5E864081" w14:textId="77777777" w:rsidR="00901704" w:rsidRDefault="00901704" w:rsidP="0072690D">
      <w:pPr>
        <w:pStyle w:val="CommentText"/>
      </w:pPr>
      <w:r>
        <w:rPr>
          <w:rStyle w:val="CommentReference"/>
        </w:rPr>
        <w:annotationRef/>
      </w:r>
      <w:r>
        <w:t>STANDART</w:t>
      </w:r>
    </w:p>
  </w:comment>
  <w:comment w:id="231" w:author="N O T" w:date="2015-10-27T15:48:00Z" w:initials="NOT">
    <w:p w14:paraId="5F6571B3" w14:textId="77777777" w:rsidR="00901704" w:rsidRDefault="00901704" w:rsidP="0072690D">
      <w:pPr>
        <w:pStyle w:val="CommentText"/>
      </w:pPr>
      <w:r>
        <w:rPr>
          <w:rStyle w:val="CommentReference"/>
        </w:rPr>
        <w:annotationRef/>
      </w:r>
      <w:r>
        <w:t>MÜZİK YAPITI</w:t>
      </w:r>
    </w:p>
  </w:comment>
  <w:comment w:id="232" w:author="N O T" w:date="2015-10-27T15:48:00Z" w:initials="NOT">
    <w:p w14:paraId="51C7BBE3" w14:textId="77777777" w:rsidR="00901704" w:rsidRDefault="00901704" w:rsidP="0072690D">
      <w:pPr>
        <w:pStyle w:val="CommentText"/>
      </w:pPr>
      <w:r>
        <w:rPr>
          <w:rStyle w:val="CommentReference"/>
        </w:rPr>
        <w:annotationRef/>
      </w:r>
      <w:r>
        <w:t>ANSİKLOPEDİ MADDESİ (İnternet)</w:t>
      </w:r>
    </w:p>
  </w:comment>
  <w:comment w:id="233" w:author="N O T" w:date="2015-10-27T15:48:00Z" w:initials="NOT">
    <w:p w14:paraId="767FE7D3" w14:textId="77777777" w:rsidR="00901704" w:rsidRDefault="00901704" w:rsidP="0072690D">
      <w:pPr>
        <w:pStyle w:val="CommentText"/>
      </w:pPr>
      <w:r>
        <w:rPr>
          <w:rStyle w:val="CommentReference"/>
        </w:rPr>
        <w:annotationRef/>
      </w:r>
      <w:r>
        <w:t>İNTERNET KAYNAĞI (Anonim)</w:t>
      </w:r>
    </w:p>
  </w:comment>
  <w:comment w:id="234" w:author="N O T" w:date="2015-10-27T15:48:00Z" w:initials="NOT">
    <w:p w14:paraId="23ED8D3A" w14:textId="77777777" w:rsidR="00901704" w:rsidRDefault="00901704" w:rsidP="0072690D">
      <w:pPr>
        <w:pStyle w:val="CommentText"/>
      </w:pPr>
      <w:r>
        <w:rPr>
          <w:rStyle w:val="CommentReference"/>
        </w:rPr>
        <w:annotationRef/>
      </w:r>
      <w:r>
        <w:t>KİTAP</w:t>
      </w:r>
    </w:p>
  </w:comment>
  <w:comment w:id="235" w:author="N O T" w:date="2015-10-27T15:48:00Z" w:initials="NOT">
    <w:p w14:paraId="6B4FC269" w14:textId="77777777" w:rsidR="00901704" w:rsidRDefault="00901704" w:rsidP="0072690D">
      <w:pPr>
        <w:pStyle w:val="CommentText"/>
      </w:pPr>
      <w:r>
        <w:rPr>
          <w:rStyle w:val="CommentReference"/>
        </w:rPr>
        <w:annotationRef/>
      </w:r>
      <w:r>
        <w:t>MAKALE (Çok yazarlı)</w:t>
      </w:r>
    </w:p>
  </w:comment>
  <w:comment w:id="236" w:author="N O T" w:date="2015-10-27T15:48:00Z" w:initials="NOT">
    <w:p w14:paraId="6DE215E7" w14:textId="77777777" w:rsidR="00901704" w:rsidRDefault="00901704" w:rsidP="0072690D">
      <w:pPr>
        <w:pStyle w:val="CommentText"/>
      </w:pPr>
      <w:r>
        <w:rPr>
          <w:rStyle w:val="CommentReference"/>
        </w:rPr>
        <w:annotationRef/>
      </w:r>
      <w:r>
        <w:t>RAPOR</w:t>
      </w:r>
    </w:p>
  </w:comment>
  <w:comment w:id="237" w:author="N O T" w:date="2015-10-27T15:48:00Z" w:initials="NOT">
    <w:p w14:paraId="156F1E28" w14:textId="77777777" w:rsidR="00901704" w:rsidRDefault="00901704" w:rsidP="0072690D">
      <w:pPr>
        <w:pStyle w:val="CommentText"/>
      </w:pPr>
      <w:r>
        <w:rPr>
          <w:rStyle w:val="CommentReference"/>
        </w:rPr>
        <w:annotationRef/>
      </w:r>
      <w:r>
        <w:t>MAKALE</w:t>
      </w:r>
    </w:p>
  </w:comment>
  <w:comment w:id="238" w:author="N O T" w:date="2015-10-27T15:48:00Z" w:initials="NOT">
    <w:p w14:paraId="62E492E9" w14:textId="77777777" w:rsidR="00901704" w:rsidRDefault="00901704" w:rsidP="0072690D">
      <w:pPr>
        <w:pStyle w:val="CommentText"/>
      </w:pPr>
      <w:r>
        <w:rPr>
          <w:rStyle w:val="CommentReference"/>
        </w:rPr>
        <w:annotationRef/>
      </w:r>
      <w:r>
        <w:t>KİTAPTAN BÖLÜM (Çok ciltli – İnternet)</w:t>
      </w:r>
    </w:p>
  </w:comment>
  <w:comment w:id="239" w:author="N O T" w:date="2015-10-27T15:48:00Z" w:initials="NOT">
    <w:p w14:paraId="75E4DF31" w14:textId="77777777" w:rsidR="00901704" w:rsidRDefault="00901704" w:rsidP="0072690D">
      <w:pPr>
        <w:pStyle w:val="CommentText"/>
      </w:pPr>
      <w:r>
        <w:rPr>
          <w:rStyle w:val="CommentReference"/>
        </w:rPr>
        <w:annotationRef/>
      </w:r>
      <w:r>
        <w:t>KİTAPTAN BÖLÜM (Çok ciltli - basılı)</w:t>
      </w:r>
    </w:p>
  </w:comment>
  <w:comment w:id="240" w:author="N O T" w:date="2015-10-27T15:48:00Z" w:initials="NOT">
    <w:p w14:paraId="68533FE0" w14:textId="77777777" w:rsidR="00901704" w:rsidRDefault="00901704" w:rsidP="0072690D">
      <w:pPr>
        <w:pStyle w:val="CommentText"/>
      </w:pPr>
      <w:r>
        <w:rPr>
          <w:rStyle w:val="CommentReference"/>
        </w:rPr>
        <w:annotationRef/>
      </w:r>
      <w:r>
        <w:t>POWERPOINT SUNUM (İnternet)</w:t>
      </w:r>
    </w:p>
  </w:comment>
  <w:comment w:id="241" w:author="N O T" w:date="2015-10-27T15:48:00Z" w:initials="NOT">
    <w:p w14:paraId="5CC675ED" w14:textId="77777777" w:rsidR="00901704" w:rsidRDefault="00901704" w:rsidP="0072690D">
      <w:pPr>
        <w:pStyle w:val="CommentText"/>
      </w:pPr>
      <w:r>
        <w:rPr>
          <w:rStyle w:val="CommentReference"/>
        </w:rPr>
        <w:annotationRef/>
      </w:r>
      <w:r>
        <w:t>BİLGİSAYAR YAZILIMI</w:t>
      </w:r>
    </w:p>
  </w:comment>
  <w:comment w:id="242" w:author="N O T" w:date="2015-10-27T15:48:00Z" w:initials="NOT">
    <w:p w14:paraId="44A6E11C" w14:textId="77777777" w:rsidR="00901704" w:rsidRDefault="00901704" w:rsidP="0072690D">
      <w:pPr>
        <w:pStyle w:val="CommentText"/>
      </w:pPr>
      <w:r>
        <w:rPr>
          <w:rStyle w:val="CommentReference"/>
        </w:rPr>
        <w:annotationRef/>
      </w:r>
      <w:r>
        <w:t>BİLDİRİ (Basılı)</w:t>
      </w:r>
    </w:p>
  </w:comment>
  <w:comment w:id="243" w:author="N O T" w:date="2015-10-27T15:48:00Z" w:initials="NOT">
    <w:p w14:paraId="5116CB1C" w14:textId="77777777" w:rsidR="00901704" w:rsidRDefault="00901704" w:rsidP="0072690D">
      <w:pPr>
        <w:pStyle w:val="CommentText"/>
      </w:pPr>
      <w:r>
        <w:rPr>
          <w:rStyle w:val="CommentReference"/>
        </w:rPr>
        <w:annotationRef/>
      </w:r>
      <w:r>
        <w:t>RAPOR</w:t>
      </w:r>
    </w:p>
  </w:comment>
  <w:comment w:id="244" w:author="N O T" w:date="2015-10-27T15:48:00Z" w:initials="NOT">
    <w:p w14:paraId="727AC623" w14:textId="77777777" w:rsidR="00901704" w:rsidRDefault="00901704" w:rsidP="0072690D">
      <w:pPr>
        <w:pStyle w:val="CommentText"/>
      </w:pPr>
      <w:r>
        <w:rPr>
          <w:rStyle w:val="CommentReference"/>
        </w:rPr>
        <w:annotationRef/>
      </w:r>
      <w:r>
        <w:t>MAKALE (İnternetten alınmış, tarihi belli olmayan)</w:t>
      </w:r>
    </w:p>
  </w:comment>
  <w:comment w:id="245" w:author="N O T" w:date="2015-10-27T15:48:00Z" w:initials="NOT">
    <w:p w14:paraId="6B102C2A" w14:textId="77777777" w:rsidR="00901704" w:rsidRDefault="00901704" w:rsidP="0072690D">
      <w:pPr>
        <w:pStyle w:val="CommentText"/>
      </w:pPr>
      <w:r>
        <w:rPr>
          <w:rStyle w:val="CommentReference"/>
        </w:rPr>
        <w:annotationRef/>
      </w:r>
      <w:r>
        <w:t>MÜZİK KAYDI</w:t>
      </w:r>
    </w:p>
  </w:comment>
  <w:comment w:id="246" w:author="N O T" w:date="2015-10-27T15:48:00Z" w:initials="NOT">
    <w:p w14:paraId="667B4669" w14:textId="77777777" w:rsidR="00901704" w:rsidRDefault="00901704" w:rsidP="0072690D">
      <w:pPr>
        <w:pStyle w:val="CommentText"/>
      </w:pPr>
      <w:r>
        <w:rPr>
          <w:rStyle w:val="CommentReference"/>
        </w:rPr>
        <w:annotationRef/>
      </w:r>
      <w:r>
        <w:t>BİLGİSAYAR YAZILIMI (İnternetten indirilmiş)</w:t>
      </w:r>
    </w:p>
  </w:comment>
  <w:comment w:id="247" w:author="N O T" w:date="2015-10-27T15:48:00Z" w:initials="NOT">
    <w:p w14:paraId="22490D6D" w14:textId="77777777" w:rsidR="00901704" w:rsidRDefault="00901704" w:rsidP="0072690D">
      <w:pPr>
        <w:pStyle w:val="CommentText"/>
      </w:pPr>
      <w:r>
        <w:rPr>
          <w:rStyle w:val="CommentReference"/>
        </w:rPr>
        <w:annotationRef/>
      </w:r>
      <w:r>
        <w:t>ANSİKLOPEDİ (İnternet)</w:t>
      </w:r>
    </w:p>
  </w:comment>
  <w:comment w:id="248" w:author="N O T" w:date="2015-10-27T15:48:00Z" w:initials="NOT">
    <w:p w14:paraId="6794DBEC" w14:textId="77777777" w:rsidR="00901704" w:rsidRDefault="00901704" w:rsidP="0072690D">
      <w:pPr>
        <w:pStyle w:val="CommentText"/>
      </w:pPr>
      <w:r>
        <w:rPr>
          <w:rStyle w:val="CommentReference"/>
        </w:rPr>
        <w:annotationRef/>
      </w:r>
      <w:r>
        <w:t>TEZ (İnternet)</w:t>
      </w:r>
    </w:p>
  </w:comment>
  <w:comment w:id="249" w:author="N O T" w:date="2015-10-27T15:48:00Z" w:initials="NOT">
    <w:p w14:paraId="54C5D7F5" w14:textId="77777777" w:rsidR="00901704" w:rsidRDefault="00901704" w:rsidP="0072690D">
      <w:pPr>
        <w:pStyle w:val="CommentText"/>
      </w:pPr>
      <w:r>
        <w:rPr>
          <w:rStyle w:val="CommentReference"/>
        </w:rPr>
        <w:annotationRef/>
      </w:r>
      <w:r>
        <w:t>TEZ (Veri tabanından alınmış)</w:t>
      </w:r>
    </w:p>
  </w:comment>
  <w:comment w:id="250" w:author="N O T" w:date="2015-10-27T15:48:00Z" w:initials="NOT">
    <w:p w14:paraId="44FAA912" w14:textId="77777777" w:rsidR="00901704" w:rsidRDefault="00901704" w:rsidP="0072690D">
      <w:pPr>
        <w:pStyle w:val="CommentText"/>
      </w:pPr>
      <w:r>
        <w:rPr>
          <w:rStyle w:val="CommentReference"/>
        </w:rPr>
        <w:annotationRef/>
      </w:r>
      <w:r>
        <w:t>KİTAP (Çeviri)</w:t>
      </w:r>
    </w:p>
  </w:comment>
  <w:comment w:id="251" w:author="N O T" w:date="2015-10-27T15:48:00Z" w:initials="NOT">
    <w:p w14:paraId="5F34F3ED" w14:textId="77777777" w:rsidR="00901704" w:rsidRDefault="00901704" w:rsidP="0072690D">
      <w:pPr>
        <w:pStyle w:val="CommentText"/>
      </w:pPr>
      <w:r>
        <w:rPr>
          <w:rStyle w:val="CommentReference"/>
        </w:rPr>
        <w:annotationRef/>
      </w:r>
      <w:r>
        <w:t>TEZ</w:t>
      </w:r>
    </w:p>
  </w:comment>
  <w:comment w:id="252" w:author="N O T" w:date="2015-10-27T15:48:00Z" w:initials="NOT">
    <w:p w14:paraId="0D7EA384" w14:textId="77777777" w:rsidR="00901704" w:rsidRDefault="00901704" w:rsidP="0072690D">
      <w:pPr>
        <w:pStyle w:val="CommentText"/>
      </w:pPr>
      <w:r>
        <w:rPr>
          <w:rStyle w:val="CommentReference"/>
        </w:rPr>
        <w:annotationRef/>
      </w:r>
      <w:r>
        <w:t>SÖZLÜK (Madde - İnternet)</w:t>
      </w:r>
    </w:p>
  </w:comment>
  <w:comment w:id="253" w:author="N O T" w:date="2015-10-27T15:48:00Z" w:initials="NOT">
    <w:p w14:paraId="4E53BF51" w14:textId="77777777" w:rsidR="00901704" w:rsidRDefault="00901704" w:rsidP="0072690D">
      <w:pPr>
        <w:pStyle w:val="CommentText"/>
      </w:pPr>
      <w:r>
        <w:rPr>
          <w:rStyle w:val="CommentReference"/>
        </w:rPr>
        <w:annotationRef/>
      </w:r>
      <w:r>
        <w:t>GAZETE (İnternet)</w:t>
      </w:r>
    </w:p>
  </w:comment>
  <w:comment w:id="254" w:author="N O T" w:date="2015-10-27T15:48:00Z" w:initials="NOT">
    <w:p w14:paraId="7DDF6163" w14:textId="77777777" w:rsidR="00901704" w:rsidRDefault="00901704" w:rsidP="0072690D">
      <w:pPr>
        <w:pStyle w:val="CommentText"/>
      </w:pPr>
      <w:r>
        <w:rPr>
          <w:rStyle w:val="CommentReference"/>
        </w:rPr>
        <w:annotationRef/>
      </w:r>
      <w:r>
        <w:t>GAZETE MAKALESİ (İnternet)</w:t>
      </w:r>
    </w:p>
  </w:comment>
  <w:comment w:id="255" w:author="N O T" w:date="2015-10-27T15:48:00Z" w:initials="NOT">
    <w:p w14:paraId="7DA8006F" w14:textId="77777777" w:rsidR="00901704" w:rsidRDefault="00901704" w:rsidP="0072690D">
      <w:pPr>
        <w:pStyle w:val="CommentText"/>
      </w:pPr>
      <w:r>
        <w:rPr>
          <w:rStyle w:val="CommentReference"/>
        </w:rPr>
        <w:annotationRef/>
      </w:r>
      <w:r>
        <w:t>YASA-YÖNETMELİK</w:t>
      </w:r>
    </w:p>
    <w:p w14:paraId="31258AB3" w14:textId="77777777" w:rsidR="00901704" w:rsidRDefault="00901704" w:rsidP="0072690D">
      <w:pPr>
        <w:pStyle w:val="CommentText"/>
      </w:pPr>
    </w:p>
  </w:comment>
  <w:comment w:id="256" w:author="N O T" w:date="2015-10-27T15:48:00Z" w:initials="NOT">
    <w:p w14:paraId="0846CFEB" w14:textId="77777777" w:rsidR="00901704" w:rsidRDefault="00901704" w:rsidP="0072690D">
      <w:pPr>
        <w:pStyle w:val="CommentText"/>
      </w:pPr>
      <w:r>
        <w:rPr>
          <w:rStyle w:val="CommentReference"/>
        </w:rPr>
        <w:annotationRef/>
      </w:r>
      <w:r>
        <w:t>KİŞİSEL GÖRÜŞME</w:t>
      </w:r>
    </w:p>
  </w:comment>
  <w:comment w:id="257" w:author="N O T" w:date="2015-10-27T15:48:00Z" w:initials="NOT">
    <w:p w14:paraId="1FA32A83" w14:textId="77777777" w:rsidR="00901704" w:rsidRDefault="00901704" w:rsidP="0072690D">
      <w:pPr>
        <w:pStyle w:val="CommentText"/>
      </w:pPr>
      <w:r>
        <w:rPr>
          <w:rStyle w:val="CommentReference"/>
        </w:rPr>
        <w:annotationRef/>
      </w:r>
      <w:r>
        <w:t>KİTAP (Basılı bir kitabın elektronik versiyonu)</w:t>
      </w:r>
    </w:p>
  </w:comment>
  <w:comment w:id="258" w:author="N O T" w:date="2015-10-27T15:48:00Z" w:initials="NOT">
    <w:p w14:paraId="51A2A9A6" w14:textId="77777777" w:rsidR="00901704" w:rsidRDefault="00901704" w:rsidP="0072690D">
      <w:pPr>
        <w:pStyle w:val="CommentText"/>
      </w:pPr>
      <w:r>
        <w:rPr>
          <w:rStyle w:val="CommentReference"/>
        </w:rPr>
        <w:annotationRef/>
      </w:r>
      <w:r>
        <w:t>PATENT</w:t>
      </w:r>
    </w:p>
  </w:comment>
  <w:comment w:id="259" w:author="N O T" w:date="2015-10-27T15:48:00Z" w:initials="NOT">
    <w:p w14:paraId="685318C6" w14:textId="77777777" w:rsidR="00901704" w:rsidRDefault="00901704" w:rsidP="0072690D">
      <w:pPr>
        <w:pStyle w:val="CommentText"/>
      </w:pPr>
      <w:r>
        <w:rPr>
          <w:rStyle w:val="CommentReference"/>
        </w:rPr>
        <w:annotationRef/>
      </w:r>
      <w:r>
        <w:t>PATENT (Veri tabanından alınmış)</w:t>
      </w:r>
    </w:p>
  </w:comment>
  <w:comment w:id="260" w:author="N O T" w:date="2015-10-27T15:48:00Z" w:initials="NOT">
    <w:p w14:paraId="56EA4B1B" w14:textId="77777777" w:rsidR="00901704" w:rsidRDefault="00901704"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1" w:author="N O T" w:date="2015-10-27T15:48:00Z" w:initials="NOT">
    <w:p w14:paraId="75502937" w14:textId="77777777" w:rsidR="00901704" w:rsidRDefault="00901704" w:rsidP="0072690D">
      <w:pPr>
        <w:pStyle w:val="CommentText"/>
      </w:pPr>
      <w:r>
        <w:rPr>
          <w:rStyle w:val="CommentReference"/>
        </w:rPr>
        <w:annotationRef/>
      </w:r>
      <w:r>
        <w:t>SÖZLÜK (Madde)</w:t>
      </w:r>
    </w:p>
  </w:comment>
  <w:comment w:id="262" w:author="N O T" w:date="2015-10-27T15:48:00Z" w:initials="NOT">
    <w:p w14:paraId="1F4A1E17" w14:textId="77777777" w:rsidR="00901704" w:rsidRDefault="00901704" w:rsidP="0072690D">
      <w:pPr>
        <w:pStyle w:val="CommentText"/>
      </w:pPr>
      <w:r>
        <w:rPr>
          <w:rStyle w:val="CommentReference"/>
        </w:rPr>
        <w:annotationRef/>
      </w:r>
      <w:r>
        <w:t>WEB SAYFASI (Yazarı belli olmayan)</w:t>
      </w:r>
    </w:p>
  </w:comment>
  <w:comment w:id="263" w:author="N O T" w:date="2015-10-27T15:48:00Z" w:initials="NOT">
    <w:p w14:paraId="79711C9D" w14:textId="77777777" w:rsidR="00901704" w:rsidRDefault="00901704" w:rsidP="0072690D">
      <w:pPr>
        <w:pStyle w:val="CommentText"/>
      </w:pPr>
      <w:r>
        <w:rPr>
          <w:rStyle w:val="CommentReference"/>
        </w:rPr>
        <w:annotationRef/>
      </w:r>
      <w:r>
        <w:t>FİLM (DVD)</w:t>
      </w:r>
    </w:p>
    <w:p w14:paraId="03639F16" w14:textId="77777777" w:rsidR="00901704" w:rsidRDefault="00901704" w:rsidP="0072690D">
      <w:pPr>
        <w:pStyle w:val="CommentText"/>
      </w:pPr>
    </w:p>
  </w:comment>
  <w:comment w:id="264" w:author="N O T" w:date="2015-10-27T15:48:00Z" w:initials="NOT">
    <w:p w14:paraId="1FDABFC6" w14:textId="77777777" w:rsidR="00901704" w:rsidRDefault="00901704" w:rsidP="0072690D">
      <w:pPr>
        <w:pStyle w:val="CommentText"/>
      </w:pPr>
      <w:r>
        <w:rPr>
          <w:rStyle w:val="CommentReference"/>
        </w:rPr>
        <w:annotationRef/>
      </w:r>
      <w:r>
        <w:t>FİLM</w:t>
      </w:r>
    </w:p>
  </w:comment>
  <w:comment w:id="265" w:author="N O T" w:date="2015-10-27T15:48:00Z" w:initials="NOT">
    <w:p w14:paraId="25FBCBEC" w14:textId="77777777" w:rsidR="00901704" w:rsidRDefault="00901704" w:rsidP="0072690D">
      <w:pPr>
        <w:pStyle w:val="CommentText"/>
      </w:pPr>
      <w:r>
        <w:rPr>
          <w:rStyle w:val="CommentReference"/>
        </w:rPr>
        <w:annotationRef/>
      </w:r>
      <w:r>
        <w:t>MAKALE (İnternet)</w:t>
      </w:r>
    </w:p>
  </w:comment>
  <w:comment w:id="267" w:author="İTÜ" w:date="2015-10-27T15:48:00Z" w:initials="z">
    <w:p w14:paraId="47CAF107" w14:textId="77777777" w:rsidR="00901704" w:rsidRDefault="00901704" w:rsidP="002B7438">
      <w:r>
        <w:rPr>
          <w:rStyle w:val="CommentReference"/>
        </w:rPr>
        <w:annotationRef/>
      </w:r>
      <w:r>
        <w:t>Tarih yok</w:t>
      </w:r>
    </w:p>
  </w:comment>
  <w:comment w:id="266" w:author="N O T" w:date="2015-10-27T15:48:00Z" w:initials="NOT">
    <w:p w14:paraId="4F8D80A5" w14:textId="77777777" w:rsidR="00901704" w:rsidRDefault="00901704" w:rsidP="0072690D">
      <w:pPr>
        <w:pStyle w:val="CommentText"/>
      </w:pPr>
      <w:r>
        <w:rPr>
          <w:rStyle w:val="CommentReference"/>
        </w:rPr>
        <w:annotationRef/>
      </w:r>
      <w:r>
        <w:t>MAKALE (İnternet – yayın tarihi ve alındığı sitenin adı belli olmayan)</w:t>
      </w:r>
    </w:p>
  </w:comment>
  <w:comment w:id="268" w:author="N O T" w:date="2015-10-27T15:48:00Z" w:initials="NOT">
    <w:p w14:paraId="028D1163" w14:textId="77777777" w:rsidR="00901704" w:rsidRDefault="00901704" w:rsidP="0072690D">
      <w:pPr>
        <w:pStyle w:val="CommentText"/>
      </w:pPr>
      <w:r>
        <w:rPr>
          <w:rStyle w:val="CommentReference"/>
        </w:rPr>
        <w:annotationRef/>
      </w:r>
      <w:r>
        <w:t>ANSİKLOPEDİ (İnternet)</w:t>
      </w:r>
    </w:p>
  </w:comment>
  <w:comment w:id="269" w:author="N O T" w:date="2015-10-27T15:48:00Z" w:initials="NOT">
    <w:p w14:paraId="78E0B577" w14:textId="77777777" w:rsidR="00901704" w:rsidRDefault="00901704" w:rsidP="0072690D">
      <w:pPr>
        <w:pStyle w:val="CommentText"/>
      </w:pPr>
      <w:r>
        <w:rPr>
          <w:rStyle w:val="CommentReference"/>
        </w:rPr>
        <w:annotationRef/>
      </w:r>
      <w:r>
        <w:t>GAZETE HABERİ (Yazarsız)</w:t>
      </w:r>
    </w:p>
  </w:comment>
  <w:comment w:id="270" w:author="İTÜ" w:date="2015-10-27T15:48:00Z" w:initials="z">
    <w:p w14:paraId="5F9E8068" w14:textId="77777777" w:rsidR="00901704" w:rsidRDefault="00901704">
      <w:pPr>
        <w:pStyle w:val="CommentText"/>
      </w:pPr>
      <w:r>
        <w:rPr>
          <w:rStyle w:val="CommentReference"/>
        </w:rPr>
        <w:annotationRef/>
      </w:r>
      <w:r w:rsidRPr="00A95517">
        <w:t>İnternet kaynakları en sonda verilir.</w:t>
      </w:r>
    </w:p>
  </w:comment>
  <w:comment w:id="271" w:author="İTÜ" w:date="2015-10-27T15:48:00Z" w:initials="z">
    <w:p w14:paraId="5EB0EF05" w14:textId="77777777" w:rsidR="00901704" w:rsidRDefault="00901704">
      <w:pPr>
        <w:pStyle w:val="CommentText"/>
      </w:pPr>
      <w:r>
        <w:rPr>
          <w:rStyle w:val="CommentReference"/>
        </w:rPr>
        <w:annotationRef/>
      </w:r>
      <w:r>
        <w:t>Yazar belirsiz ise tam link ve alındığı tarih verilmelidir.</w:t>
      </w:r>
    </w:p>
  </w:comment>
  <w:comment w:id="272" w:author="İTÜ" w:date="2015-10-27T15:48:00Z" w:initials="z">
    <w:p w14:paraId="44CE7978" w14:textId="77777777" w:rsidR="00901704" w:rsidRDefault="00901704">
      <w:pPr>
        <w:pStyle w:val="CommentText"/>
      </w:pPr>
      <w:r>
        <w:rPr>
          <w:rStyle w:val="CommentReference"/>
        </w:rPr>
        <w:annotationRef/>
      </w:r>
      <w:r>
        <w:t>Numaralı gösterimde internet kaynakları verildiği numara sırasına konulur.</w:t>
      </w:r>
    </w:p>
  </w:comment>
  <w:comment w:id="273" w:author="N O T" w:date="2015-10-27T15:48:00Z" w:initials="NOT">
    <w:p w14:paraId="4016C497" w14:textId="77777777" w:rsidR="00901704" w:rsidRDefault="00901704" w:rsidP="0072690D">
      <w:pPr>
        <w:pStyle w:val="CommentText"/>
      </w:pPr>
      <w:r>
        <w:rPr>
          <w:rStyle w:val="CommentReference"/>
        </w:rPr>
        <w:annotationRef/>
      </w:r>
      <w:r>
        <w:t>YASA - YÖNETMELİK</w:t>
      </w:r>
    </w:p>
  </w:comment>
  <w:comment w:id="274" w:author="İTÜ" w:date="2015-10-27T15:48:00Z" w:initials="z">
    <w:p w14:paraId="4480A015" w14:textId="77777777" w:rsidR="00901704" w:rsidRDefault="00901704">
      <w:pPr>
        <w:pStyle w:val="CommentText"/>
      </w:pPr>
      <w:r>
        <w:rPr>
          <w:rStyle w:val="CommentReference"/>
        </w:rPr>
        <w:annotationRef/>
      </w:r>
      <w:r>
        <w:rPr>
          <w:lang w:val="en-GB"/>
        </w:rPr>
        <w:t>Numaralı gösterim, metin içindeki kullanıldığı sıra esas alınır.</w:t>
      </w:r>
    </w:p>
  </w:comment>
  <w:comment w:id="275" w:author="İTÜ" w:date="2015-10-27T15:48:00Z" w:initials="z">
    <w:p w14:paraId="158A2D8F" w14:textId="77777777" w:rsidR="00901704" w:rsidRDefault="00901704" w:rsidP="004E6AAA">
      <w:pPr>
        <w:pStyle w:val="CommentText"/>
      </w:pPr>
      <w:r>
        <w:rPr>
          <w:rStyle w:val="CommentReference"/>
        </w:rPr>
        <w:annotationRef/>
      </w:r>
      <w:r>
        <w:t>Numaralı gösterimde internet kaynakları verildiği numara sırasına konulur.</w:t>
      </w:r>
    </w:p>
  </w:comment>
  <w:comment w:id="280" w:author="İTÜ" w:date="2015-10-27T15:48:00Z" w:initials="z">
    <w:p w14:paraId="710277F3" w14:textId="77777777" w:rsidR="00901704" w:rsidRDefault="00901704">
      <w:pPr>
        <w:pStyle w:val="CommentText"/>
      </w:pPr>
      <w:r>
        <w:rPr>
          <w:rStyle w:val="CommentReference"/>
        </w:rPr>
        <w:annotationRef/>
      </w:r>
      <w:r>
        <w:rPr>
          <w:lang w:val="en-GB"/>
        </w:rPr>
        <w:t>EK alt bölümlerinin isimleri EKLER ana başlığında listelenir. Fakat  tezin başındaki İçindekiler listesine yazılmaz.</w:t>
      </w:r>
    </w:p>
  </w:comment>
  <w:comment w:id="283" w:author="İTÜ" w:date="2015-10-27T15:48:00Z" w:initials="z">
    <w:p w14:paraId="06C09D8B" w14:textId="77777777" w:rsidR="00901704" w:rsidRDefault="00901704"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89" w:author="İTÜ" w:date="2016-02-26T15:52:00Z" w:initials="İTÜ">
    <w:p w14:paraId="14912CBC" w14:textId="2C848A36" w:rsidR="00901704" w:rsidRDefault="00901704"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32A03D06" w15:done="0"/>
  <w15:commentEx w15:paraId="75BBB500" w15:done="0"/>
  <w15:commentEx w15:paraId="3D1BB643" w15:done="0"/>
  <w15:commentEx w15:paraId="13E91E8A" w15:done="0"/>
  <w15:commentEx w15:paraId="24704834"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7E6F1D5E" w16cid:durableId="23B2C94A"/>
  <w16cid:commentId w16cid:paraId="3239D7E1" w16cid:durableId="23B2C94C"/>
  <w16cid:commentId w16cid:paraId="421FF663" w16cid:durableId="23B2C94E"/>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E39E54" w14:textId="77777777" w:rsidR="001B65EB" w:rsidRDefault="001B65EB" w:rsidP="002E639E">
      <w:r>
        <w:separator/>
      </w:r>
    </w:p>
    <w:p w14:paraId="5C3DDF45" w14:textId="77777777" w:rsidR="001B65EB" w:rsidRDefault="001B65EB"/>
  </w:endnote>
  <w:endnote w:type="continuationSeparator" w:id="0">
    <w:p w14:paraId="6143424F" w14:textId="77777777" w:rsidR="001B65EB" w:rsidRDefault="001B65EB" w:rsidP="002E639E">
      <w:r>
        <w:continuationSeparator/>
      </w:r>
    </w:p>
    <w:p w14:paraId="6C53CB81" w14:textId="77777777" w:rsidR="001B65EB" w:rsidRDefault="001B65E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5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901704" w:rsidRDefault="00901704">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01091F48" w:rsidR="00901704" w:rsidRDefault="00901704">
        <w:pPr>
          <w:pStyle w:val="Footer"/>
          <w:jc w:val="center"/>
        </w:pPr>
        <w:r>
          <w:fldChar w:fldCharType="begin"/>
        </w:r>
        <w:r>
          <w:instrText>PAGE   \* MERGEFORMAT</w:instrText>
        </w:r>
        <w:r>
          <w:fldChar w:fldCharType="separate"/>
        </w:r>
        <w:r w:rsidR="00594F05">
          <w:t>iv</w:t>
        </w:r>
        <w:r>
          <w:fldChar w:fldCharType="end"/>
        </w:r>
      </w:p>
    </w:sdtContent>
  </w:sdt>
  <w:p w14:paraId="05F78062" w14:textId="77777777" w:rsidR="00901704" w:rsidRDefault="00901704"/>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901704" w:rsidRDefault="00901704"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901704" w:rsidRDefault="0090170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47EFA4AF" w:rsidR="00901704" w:rsidRPr="00262828" w:rsidRDefault="00901704" w:rsidP="00EC3265">
        <w:pPr>
          <w:pStyle w:val="Footer"/>
          <w:jc w:val="center"/>
        </w:pPr>
        <w:r>
          <w:fldChar w:fldCharType="begin"/>
        </w:r>
        <w:r>
          <w:instrText>PAGE   \* MERGEFORMAT</w:instrText>
        </w:r>
        <w:r>
          <w:fldChar w:fldCharType="separate"/>
        </w:r>
        <w:r w:rsidR="00594F05">
          <w:t>9</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901704" w:rsidRDefault="00901704"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901704" w:rsidRDefault="0090170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47D7DC93" w:rsidR="00901704" w:rsidRPr="00262828" w:rsidRDefault="00901704" w:rsidP="00EC3265">
        <w:pPr>
          <w:pStyle w:val="Footer"/>
          <w:jc w:val="center"/>
        </w:pPr>
        <w:r>
          <w:fldChar w:fldCharType="begin"/>
        </w:r>
        <w:r>
          <w:instrText>PAGE   \* MERGEFORMAT</w:instrText>
        </w:r>
        <w:r>
          <w:fldChar w:fldCharType="separate"/>
        </w:r>
        <w:r w:rsidR="00594F05">
          <w:t>19</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901704" w:rsidRDefault="00901704"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901704" w:rsidRDefault="00901704">
    <w:pPr>
      <w:pStyle w:val="Footer"/>
    </w:pPr>
  </w:p>
  <w:p w14:paraId="49373C76" w14:textId="77777777" w:rsidR="00901704" w:rsidRDefault="00901704"/>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73213299" w:rsidR="00901704" w:rsidRDefault="00901704" w:rsidP="00250841">
        <w:pPr>
          <w:pStyle w:val="Footer"/>
          <w:jc w:val="center"/>
        </w:pPr>
        <w:r>
          <w:fldChar w:fldCharType="begin"/>
        </w:r>
        <w:r>
          <w:instrText>PAGE   \* MERGEFORMAT</w:instrText>
        </w:r>
        <w:r>
          <w:fldChar w:fldCharType="separate"/>
        </w:r>
        <w:r w:rsidR="00594F05">
          <w:t>3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D5D560" w14:textId="77777777" w:rsidR="001B65EB" w:rsidRDefault="001B65EB" w:rsidP="002E639E">
      <w:r>
        <w:separator/>
      </w:r>
    </w:p>
    <w:p w14:paraId="4F679DCA" w14:textId="77777777" w:rsidR="001B65EB" w:rsidRDefault="001B65EB"/>
  </w:footnote>
  <w:footnote w:type="continuationSeparator" w:id="0">
    <w:p w14:paraId="5A6EE672" w14:textId="77777777" w:rsidR="001B65EB" w:rsidRDefault="001B65EB" w:rsidP="002E639E">
      <w:r>
        <w:continuationSeparator/>
      </w:r>
    </w:p>
    <w:p w14:paraId="6B8B9860" w14:textId="77777777" w:rsidR="001B65EB" w:rsidRDefault="001B65EB"/>
  </w:footnote>
  <w:footnote w:id="1">
    <w:p w14:paraId="422D8747" w14:textId="77777777" w:rsidR="00901704" w:rsidRDefault="00901704">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901704" w:rsidRDefault="00901704">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901704" w:rsidRDefault="0090170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5"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8"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9"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2"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7"/>
  </w:num>
  <w:num w:numId="4">
    <w:abstractNumId w:val="7"/>
  </w:num>
  <w:num w:numId="5">
    <w:abstractNumId w:val="4"/>
  </w:num>
  <w:num w:numId="6">
    <w:abstractNumId w:val="31"/>
  </w:num>
  <w:num w:numId="7">
    <w:abstractNumId w:val="24"/>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28"/>
  </w:num>
  <w:num w:numId="16">
    <w:abstractNumId w:val="10"/>
  </w:num>
  <w:num w:numId="17">
    <w:abstractNumId w:val="20"/>
  </w:num>
  <w:num w:numId="18">
    <w:abstractNumId w:val="30"/>
  </w:num>
  <w:num w:numId="19">
    <w:abstractNumId w:val="3"/>
  </w:num>
  <w:num w:numId="20">
    <w:abstractNumId w:val="13"/>
  </w:num>
  <w:num w:numId="21">
    <w:abstractNumId w:val="5"/>
  </w:num>
  <w:num w:numId="22">
    <w:abstractNumId w:val="22"/>
  </w:num>
  <w:num w:numId="23">
    <w:abstractNumId w:val="26"/>
  </w:num>
  <w:num w:numId="24">
    <w:abstractNumId w:val="9"/>
  </w:num>
  <w:num w:numId="25">
    <w:abstractNumId w:val="14"/>
  </w:num>
  <w:num w:numId="26">
    <w:abstractNumId w:val="29"/>
  </w:num>
  <w:num w:numId="27">
    <w:abstractNumId w:val="15"/>
  </w:num>
  <w:num w:numId="28">
    <w:abstractNumId w:val="23"/>
  </w:num>
  <w:num w:numId="29">
    <w:abstractNumId w:val="8"/>
  </w:num>
  <w:num w:numId="30">
    <w:abstractNumId w:val="2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2"/>
  </w:num>
  <w:num w:numId="35">
    <w:abstractNumId w:val="25"/>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483"/>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5EB"/>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23"/>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8F9"/>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3DB5"/>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03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0BA"/>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05"/>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A0"/>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0E3A"/>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4DD"/>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704"/>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A0F"/>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05"/>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 w:type="character" w:customStyle="1" w:styleId="UnresolvedMention">
    <w:name w:val="Unresolved Mention"/>
    <w:basedOn w:val="DefaultParagraphFont"/>
    <w:uiPriority w:val="99"/>
    <w:semiHidden/>
    <w:unhideWhenUsed/>
    <w:rsid w:val="003C3D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16734071">
      <w:bodyDiv w:val="1"/>
      <w:marLeft w:val="0"/>
      <w:marRight w:val="0"/>
      <w:marTop w:val="0"/>
      <w:marBottom w:val="0"/>
      <w:divBdr>
        <w:top w:val="none" w:sz="0" w:space="0" w:color="auto"/>
        <w:left w:val="none" w:sz="0" w:space="0" w:color="auto"/>
        <w:bottom w:val="none" w:sz="0" w:space="0" w:color="auto"/>
        <w:right w:val="none" w:sz="0" w:space="0" w:color="auto"/>
      </w:divBdr>
    </w:div>
    <w:div w:id="25565494">
      <w:bodyDiv w:val="1"/>
      <w:marLeft w:val="0"/>
      <w:marRight w:val="0"/>
      <w:marTop w:val="0"/>
      <w:marBottom w:val="0"/>
      <w:divBdr>
        <w:top w:val="none" w:sz="0" w:space="0" w:color="auto"/>
        <w:left w:val="none" w:sz="0" w:space="0" w:color="auto"/>
        <w:bottom w:val="none" w:sz="0" w:space="0" w:color="auto"/>
        <w:right w:val="none" w:sz="0" w:space="0" w:color="auto"/>
      </w:divBdr>
    </w:div>
    <w:div w:id="33502274">
      <w:bodyDiv w:val="1"/>
      <w:marLeft w:val="0"/>
      <w:marRight w:val="0"/>
      <w:marTop w:val="0"/>
      <w:marBottom w:val="0"/>
      <w:divBdr>
        <w:top w:val="none" w:sz="0" w:space="0" w:color="auto"/>
        <w:left w:val="none" w:sz="0" w:space="0" w:color="auto"/>
        <w:bottom w:val="none" w:sz="0" w:space="0" w:color="auto"/>
        <w:right w:val="none" w:sz="0" w:space="0" w:color="auto"/>
      </w:divBdr>
    </w:div>
    <w:div w:id="39281291">
      <w:bodyDiv w:val="1"/>
      <w:marLeft w:val="0"/>
      <w:marRight w:val="0"/>
      <w:marTop w:val="0"/>
      <w:marBottom w:val="0"/>
      <w:divBdr>
        <w:top w:val="none" w:sz="0" w:space="0" w:color="auto"/>
        <w:left w:val="none" w:sz="0" w:space="0" w:color="auto"/>
        <w:bottom w:val="none" w:sz="0" w:space="0" w:color="auto"/>
        <w:right w:val="none" w:sz="0" w:space="0" w:color="auto"/>
      </w:divBdr>
    </w:div>
    <w:div w:id="41833716">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54860241">
      <w:bodyDiv w:val="1"/>
      <w:marLeft w:val="0"/>
      <w:marRight w:val="0"/>
      <w:marTop w:val="0"/>
      <w:marBottom w:val="0"/>
      <w:divBdr>
        <w:top w:val="none" w:sz="0" w:space="0" w:color="auto"/>
        <w:left w:val="none" w:sz="0" w:space="0" w:color="auto"/>
        <w:bottom w:val="none" w:sz="0" w:space="0" w:color="auto"/>
        <w:right w:val="none" w:sz="0" w:space="0" w:color="auto"/>
      </w:divBdr>
    </w:div>
    <w:div w:id="70394203">
      <w:bodyDiv w:val="1"/>
      <w:marLeft w:val="0"/>
      <w:marRight w:val="0"/>
      <w:marTop w:val="0"/>
      <w:marBottom w:val="0"/>
      <w:divBdr>
        <w:top w:val="none" w:sz="0" w:space="0" w:color="auto"/>
        <w:left w:val="none" w:sz="0" w:space="0" w:color="auto"/>
        <w:bottom w:val="none" w:sz="0" w:space="0" w:color="auto"/>
        <w:right w:val="none" w:sz="0" w:space="0" w:color="auto"/>
      </w:divBdr>
    </w:div>
    <w:div w:id="88157291">
      <w:bodyDiv w:val="1"/>
      <w:marLeft w:val="0"/>
      <w:marRight w:val="0"/>
      <w:marTop w:val="0"/>
      <w:marBottom w:val="0"/>
      <w:divBdr>
        <w:top w:val="none" w:sz="0" w:space="0" w:color="auto"/>
        <w:left w:val="none" w:sz="0" w:space="0" w:color="auto"/>
        <w:bottom w:val="none" w:sz="0" w:space="0" w:color="auto"/>
        <w:right w:val="none" w:sz="0" w:space="0" w:color="auto"/>
      </w:divBdr>
    </w:div>
    <w:div w:id="93595277">
      <w:bodyDiv w:val="1"/>
      <w:marLeft w:val="0"/>
      <w:marRight w:val="0"/>
      <w:marTop w:val="0"/>
      <w:marBottom w:val="0"/>
      <w:divBdr>
        <w:top w:val="none" w:sz="0" w:space="0" w:color="auto"/>
        <w:left w:val="none" w:sz="0" w:space="0" w:color="auto"/>
        <w:bottom w:val="none" w:sz="0" w:space="0" w:color="auto"/>
        <w:right w:val="none" w:sz="0" w:space="0" w:color="auto"/>
      </w:divBdr>
    </w:div>
    <w:div w:id="105394201">
      <w:bodyDiv w:val="1"/>
      <w:marLeft w:val="0"/>
      <w:marRight w:val="0"/>
      <w:marTop w:val="0"/>
      <w:marBottom w:val="0"/>
      <w:divBdr>
        <w:top w:val="none" w:sz="0" w:space="0" w:color="auto"/>
        <w:left w:val="none" w:sz="0" w:space="0" w:color="auto"/>
        <w:bottom w:val="none" w:sz="0" w:space="0" w:color="auto"/>
        <w:right w:val="none" w:sz="0" w:space="0" w:color="auto"/>
      </w:divBdr>
    </w:div>
    <w:div w:id="107815375">
      <w:bodyDiv w:val="1"/>
      <w:marLeft w:val="0"/>
      <w:marRight w:val="0"/>
      <w:marTop w:val="0"/>
      <w:marBottom w:val="0"/>
      <w:divBdr>
        <w:top w:val="none" w:sz="0" w:space="0" w:color="auto"/>
        <w:left w:val="none" w:sz="0" w:space="0" w:color="auto"/>
        <w:bottom w:val="none" w:sz="0" w:space="0" w:color="auto"/>
        <w:right w:val="none" w:sz="0" w:space="0" w:color="auto"/>
      </w:divBdr>
    </w:div>
    <w:div w:id="154539974">
      <w:bodyDiv w:val="1"/>
      <w:marLeft w:val="0"/>
      <w:marRight w:val="0"/>
      <w:marTop w:val="0"/>
      <w:marBottom w:val="0"/>
      <w:divBdr>
        <w:top w:val="none" w:sz="0" w:space="0" w:color="auto"/>
        <w:left w:val="none" w:sz="0" w:space="0" w:color="auto"/>
        <w:bottom w:val="none" w:sz="0" w:space="0" w:color="auto"/>
        <w:right w:val="none" w:sz="0" w:space="0" w:color="auto"/>
      </w:divBdr>
    </w:div>
    <w:div w:id="159276747">
      <w:bodyDiv w:val="1"/>
      <w:marLeft w:val="0"/>
      <w:marRight w:val="0"/>
      <w:marTop w:val="0"/>
      <w:marBottom w:val="0"/>
      <w:divBdr>
        <w:top w:val="none" w:sz="0" w:space="0" w:color="auto"/>
        <w:left w:val="none" w:sz="0" w:space="0" w:color="auto"/>
        <w:bottom w:val="none" w:sz="0" w:space="0" w:color="auto"/>
        <w:right w:val="none" w:sz="0" w:space="0" w:color="auto"/>
      </w:divBdr>
    </w:div>
    <w:div w:id="200021472">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38904026">
      <w:bodyDiv w:val="1"/>
      <w:marLeft w:val="0"/>
      <w:marRight w:val="0"/>
      <w:marTop w:val="0"/>
      <w:marBottom w:val="0"/>
      <w:divBdr>
        <w:top w:val="none" w:sz="0" w:space="0" w:color="auto"/>
        <w:left w:val="none" w:sz="0" w:space="0" w:color="auto"/>
        <w:bottom w:val="none" w:sz="0" w:space="0" w:color="auto"/>
        <w:right w:val="none" w:sz="0" w:space="0" w:color="auto"/>
      </w:divBdr>
    </w:div>
    <w:div w:id="239340512">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2393948">
      <w:bodyDiv w:val="1"/>
      <w:marLeft w:val="0"/>
      <w:marRight w:val="0"/>
      <w:marTop w:val="0"/>
      <w:marBottom w:val="0"/>
      <w:divBdr>
        <w:top w:val="none" w:sz="0" w:space="0" w:color="auto"/>
        <w:left w:val="none" w:sz="0" w:space="0" w:color="auto"/>
        <w:bottom w:val="none" w:sz="0" w:space="0" w:color="auto"/>
        <w:right w:val="none" w:sz="0" w:space="0" w:color="auto"/>
      </w:divBdr>
    </w:div>
    <w:div w:id="268197893">
      <w:bodyDiv w:val="1"/>
      <w:marLeft w:val="0"/>
      <w:marRight w:val="0"/>
      <w:marTop w:val="0"/>
      <w:marBottom w:val="0"/>
      <w:divBdr>
        <w:top w:val="none" w:sz="0" w:space="0" w:color="auto"/>
        <w:left w:val="none" w:sz="0" w:space="0" w:color="auto"/>
        <w:bottom w:val="none" w:sz="0" w:space="0" w:color="auto"/>
        <w:right w:val="none" w:sz="0" w:space="0" w:color="auto"/>
      </w:divBdr>
    </w:div>
    <w:div w:id="286090202">
      <w:bodyDiv w:val="1"/>
      <w:marLeft w:val="0"/>
      <w:marRight w:val="0"/>
      <w:marTop w:val="0"/>
      <w:marBottom w:val="0"/>
      <w:divBdr>
        <w:top w:val="none" w:sz="0" w:space="0" w:color="auto"/>
        <w:left w:val="none" w:sz="0" w:space="0" w:color="auto"/>
        <w:bottom w:val="none" w:sz="0" w:space="0" w:color="auto"/>
        <w:right w:val="none" w:sz="0" w:space="0" w:color="auto"/>
      </w:divBdr>
    </w:div>
    <w:div w:id="350574658">
      <w:bodyDiv w:val="1"/>
      <w:marLeft w:val="0"/>
      <w:marRight w:val="0"/>
      <w:marTop w:val="0"/>
      <w:marBottom w:val="0"/>
      <w:divBdr>
        <w:top w:val="none" w:sz="0" w:space="0" w:color="auto"/>
        <w:left w:val="none" w:sz="0" w:space="0" w:color="auto"/>
        <w:bottom w:val="none" w:sz="0" w:space="0" w:color="auto"/>
        <w:right w:val="none" w:sz="0" w:space="0" w:color="auto"/>
      </w:divBdr>
      <w:divsChild>
        <w:div w:id="418336553">
          <w:marLeft w:val="0"/>
          <w:marRight w:val="0"/>
          <w:marTop w:val="0"/>
          <w:marBottom w:val="0"/>
          <w:divBdr>
            <w:top w:val="none" w:sz="0" w:space="0" w:color="auto"/>
            <w:left w:val="none" w:sz="0" w:space="0" w:color="auto"/>
            <w:bottom w:val="none" w:sz="0" w:space="0" w:color="auto"/>
            <w:right w:val="none" w:sz="0" w:space="0" w:color="auto"/>
          </w:divBdr>
          <w:divsChild>
            <w:div w:id="1838381048">
              <w:marLeft w:val="0"/>
              <w:marRight w:val="0"/>
              <w:marTop w:val="0"/>
              <w:marBottom w:val="0"/>
              <w:divBdr>
                <w:top w:val="none" w:sz="0" w:space="0" w:color="auto"/>
                <w:left w:val="none" w:sz="0" w:space="0" w:color="auto"/>
                <w:bottom w:val="none" w:sz="0" w:space="0" w:color="auto"/>
                <w:right w:val="none" w:sz="0" w:space="0" w:color="auto"/>
              </w:divBdr>
              <w:divsChild>
                <w:div w:id="1367945636">
                  <w:marLeft w:val="0"/>
                  <w:marRight w:val="0"/>
                  <w:marTop w:val="0"/>
                  <w:marBottom w:val="0"/>
                  <w:divBdr>
                    <w:top w:val="none" w:sz="0" w:space="0" w:color="auto"/>
                    <w:left w:val="none" w:sz="0" w:space="0" w:color="auto"/>
                    <w:bottom w:val="none" w:sz="0" w:space="0" w:color="auto"/>
                    <w:right w:val="none" w:sz="0" w:space="0" w:color="auto"/>
                  </w:divBdr>
                  <w:divsChild>
                    <w:div w:id="2024437245">
                      <w:marLeft w:val="0"/>
                      <w:marRight w:val="0"/>
                      <w:marTop w:val="0"/>
                      <w:marBottom w:val="0"/>
                      <w:divBdr>
                        <w:top w:val="none" w:sz="0" w:space="0" w:color="auto"/>
                        <w:left w:val="none" w:sz="0" w:space="0" w:color="auto"/>
                        <w:bottom w:val="none" w:sz="0" w:space="0" w:color="auto"/>
                        <w:right w:val="none" w:sz="0" w:space="0" w:color="auto"/>
                      </w:divBdr>
                      <w:divsChild>
                        <w:div w:id="1307928286">
                          <w:marLeft w:val="0"/>
                          <w:marRight w:val="0"/>
                          <w:marTop w:val="0"/>
                          <w:marBottom w:val="0"/>
                          <w:divBdr>
                            <w:top w:val="none" w:sz="0" w:space="0" w:color="auto"/>
                            <w:left w:val="none" w:sz="0" w:space="0" w:color="auto"/>
                            <w:bottom w:val="none" w:sz="0" w:space="0" w:color="auto"/>
                            <w:right w:val="none" w:sz="0" w:space="0" w:color="auto"/>
                          </w:divBdr>
                          <w:divsChild>
                            <w:div w:id="1019813493">
                              <w:marLeft w:val="0"/>
                              <w:marRight w:val="0"/>
                              <w:marTop w:val="0"/>
                              <w:marBottom w:val="0"/>
                              <w:divBdr>
                                <w:top w:val="none" w:sz="0" w:space="0" w:color="auto"/>
                                <w:left w:val="none" w:sz="0" w:space="0" w:color="auto"/>
                                <w:bottom w:val="none" w:sz="0" w:space="0" w:color="auto"/>
                                <w:right w:val="none" w:sz="0" w:space="0" w:color="auto"/>
                              </w:divBdr>
                            </w:div>
                            <w:div w:id="2120684884">
                              <w:marLeft w:val="0"/>
                              <w:marRight w:val="0"/>
                              <w:marTop w:val="100"/>
                              <w:marBottom w:val="0"/>
                              <w:divBdr>
                                <w:top w:val="none" w:sz="0" w:space="0" w:color="auto"/>
                                <w:left w:val="none" w:sz="0" w:space="0" w:color="auto"/>
                                <w:bottom w:val="none" w:sz="0" w:space="0" w:color="auto"/>
                                <w:right w:val="none" w:sz="0" w:space="0" w:color="auto"/>
                              </w:divBdr>
                              <w:divsChild>
                                <w:div w:id="2112815771">
                                  <w:marLeft w:val="0"/>
                                  <w:marRight w:val="0"/>
                                  <w:marTop w:val="0"/>
                                  <w:marBottom w:val="0"/>
                                  <w:divBdr>
                                    <w:top w:val="none" w:sz="0" w:space="0" w:color="auto"/>
                                    <w:left w:val="none" w:sz="0" w:space="0" w:color="auto"/>
                                    <w:bottom w:val="none" w:sz="0" w:space="0" w:color="auto"/>
                                    <w:right w:val="none" w:sz="0" w:space="0" w:color="auto"/>
                                  </w:divBdr>
                                  <w:divsChild>
                                    <w:div w:id="459350318">
                                      <w:marLeft w:val="0"/>
                                      <w:marRight w:val="0"/>
                                      <w:marTop w:val="0"/>
                                      <w:marBottom w:val="0"/>
                                      <w:divBdr>
                                        <w:top w:val="none" w:sz="0" w:space="0" w:color="auto"/>
                                        <w:left w:val="none" w:sz="0" w:space="0" w:color="auto"/>
                                        <w:bottom w:val="none" w:sz="0" w:space="0" w:color="auto"/>
                                        <w:right w:val="none" w:sz="0" w:space="0" w:color="auto"/>
                                      </w:divBdr>
                                      <w:divsChild>
                                        <w:div w:id="1883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228">
                                  <w:marLeft w:val="0"/>
                                  <w:marRight w:val="0"/>
                                  <w:marTop w:val="0"/>
                                  <w:marBottom w:val="0"/>
                                  <w:divBdr>
                                    <w:top w:val="none" w:sz="0" w:space="0" w:color="auto"/>
                                    <w:left w:val="none" w:sz="0" w:space="0" w:color="auto"/>
                                    <w:bottom w:val="none" w:sz="0" w:space="0" w:color="auto"/>
                                    <w:right w:val="none" w:sz="0" w:space="0" w:color="auto"/>
                                  </w:divBdr>
                                  <w:divsChild>
                                    <w:div w:id="2087726482">
                                      <w:marLeft w:val="0"/>
                                      <w:marRight w:val="0"/>
                                      <w:marTop w:val="0"/>
                                      <w:marBottom w:val="0"/>
                                      <w:divBdr>
                                        <w:top w:val="none" w:sz="0" w:space="0" w:color="auto"/>
                                        <w:left w:val="none" w:sz="0" w:space="0" w:color="auto"/>
                                        <w:bottom w:val="none" w:sz="0" w:space="0" w:color="auto"/>
                                        <w:right w:val="none" w:sz="0" w:space="0" w:color="auto"/>
                                      </w:divBdr>
                                    </w:div>
                                  </w:divsChild>
                                </w:div>
                                <w:div w:id="1323312818">
                                  <w:marLeft w:val="0"/>
                                  <w:marRight w:val="0"/>
                                  <w:marTop w:val="0"/>
                                  <w:marBottom w:val="0"/>
                                  <w:divBdr>
                                    <w:top w:val="none" w:sz="0" w:space="0" w:color="auto"/>
                                    <w:left w:val="none" w:sz="0" w:space="0" w:color="auto"/>
                                    <w:bottom w:val="none" w:sz="0" w:space="0" w:color="auto"/>
                                    <w:right w:val="none" w:sz="0" w:space="0" w:color="auto"/>
                                  </w:divBdr>
                                  <w:divsChild>
                                    <w:div w:id="513108905">
                                      <w:marLeft w:val="0"/>
                                      <w:marRight w:val="0"/>
                                      <w:marTop w:val="0"/>
                                      <w:marBottom w:val="0"/>
                                      <w:divBdr>
                                        <w:top w:val="none" w:sz="0" w:space="0" w:color="auto"/>
                                        <w:left w:val="none" w:sz="0" w:space="0" w:color="auto"/>
                                        <w:bottom w:val="none" w:sz="0" w:space="0" w:color="auto"/>
                                        <w:right w:val="none" w:sz="0" w:space="0" w:color="auto"/>
                                      </w:divBdr>
                                      <w:divsChild>
                                        <w:div w:id="1670865100">
                                          <w:marLeft w:val="0"/>
                                          <w:marRight w:val="0"/>
                                          <w:marTop w:val="0"/>
                                          <w:marBottom w:val="0"/>
                                          <w:divBdr>
                                            <w:top w:val="none" w:sz="0" w:space="0" w:color="auto"/>
                                            <w:left w:val="none" w:sz="0" w:space="0" w:color="auto"/>
                                            <w:bottom w:val="none" w:sz="0" w:space="0" w:color="auto"/>
                                            <w:right w:val="none" w:sz="0" w:space="0" w:color="auto"/>
                                          </w:divBdr>
                                          <w:divsChild>
                                            <w:div w:id="8810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6662">
                      <w:marLeft w:val="0"/>
                      <w:marRight w:val="0"/>
                      <w:marTop w:val="0"/>
                      <w:marBottom w:val="0"/>
                      <w:divBdr>
                        <w:top w:val="none" w:sz="0" w:space="0" w:color="auto"/>
                        <w:left w:val="none" w:sz="0" w:space="0" w:color="auto"/>
                        <w:bottom w:val="none" w:sz="0" w:space="0" w:color="auto"/>
                        <w:right w:val="none" w:sz="0" w:space="0" w:color="auto"/>
                      </w:divBdr>
                      <w:divsChild>
                        <w:div w:id="1734043023">
                          <w:marLeft w:val="0"/>
                          <w:marRight w:val="0"/>
                          <w:marTop w:val="0"/>
                          <w:marBottom w:val="0"/>
                          <w:divBdr>
                            <w:top w:val="none" w:sz="0" w:space="0" w:color="auto"/>
                            <w:left w:val="none" w:sz="0" w:space="0" w:color="auto"/>
                            <w:bottom w:val="none" w:sz="0" w:space="0" w:color="auto"/>
                            <w:right w:val="none" w:sz="0" w:space="0" w:color="auto"/>
                          </w:divBdr>
                          <w:divsChild>
                            <w:div w:id="1504054185">
                              <w:marLeft w:val="0"/>
                              <w:marRight w:val="0"/>
                              <w:marTop w:val="0"/>
                              <w:marBottom w:val="0"/>
                              <w:divBdr>
                                <w:top w:val="none" w:sz="0" w:space="0" w:color="auto"/>
                                <w:left w:val="none" w:sz="0" w:space="0" w:color="auto"/>
                                <w:bottom w:val="none" w:sz="0" w:space="0" w:color="auto"/>
                                <w:right w:val="none" w:sz="0" w:space="0" w:color="auto"/>
                              </w:divBdr>
                              <w:divsChild>
                                <w:div w:id="3906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7187679">
          <w:marLeft w:val="0"/>
          <w:marRight w:val="0"/>
          <w:marTop w:val="0"/>
          <w:marBottom w:val="0"/>
          <w:divBdr>
            <w:top w:val="none" w:sz="0" w:space="0" w:color="auto"/>
            <w:left w:val="none" w:sz="0" w:space="0" w:color="auto"/>
            <w:bottom w:val="none" w:sz="0" w:space="0" w:color="auto"/>
            <w:right w:val="none" w:sz="0" w:space="0" w:color="auto"/>
          </w:divBdr>
        </w:div>
      </w:divsChild>
    </w:div>
    <w:div w:id="352345069">
      <w:bodyDiv w:val="1"/>
      <w:marLeft w:val="0"/>
      <w:marRight w:val="0"/>
      <w:marTop w:val="0"/>
      <w:marBottom w:val="0"/>
      <w:divBdr>
        <w:top w:val="none" w:sz="0" w:space="0" w:color="auto"/>
        <w:left w:val="none" w:sz="0" w:space="0" w:color="auto"/>
        <w:bottom w:val="none" w:sz="0" w:space="0" w:color="auto"/>
        <w:right w:val="none" w:sz="0" w:space="0" w:color="auto"/>
      </w:divBdr>
    </w:div>
    <w:div w:id="356660575">
      <w:bodyDiv w:val="1"/>
      <w:marLeft w:val="0"/>
      <w:marRight w:val="0"/>
      <w:marTop w:val="0"/>
      <w:marBottom w:val="0"/>
      <w:divBdr>
        <w:top w:val="none" w:sz="0" w:space="0" w:color="auto"/>
        <w:left w:val="none" w:sz="0" w:space="0" w:color="auto"/>
        <w:bottom w:val="none" w:sz="0" w:space="0" w:color="auto"/>
        <w:right w:val="none" w:sz="0" w:space="0" w:color="auto"/>
      </w:divBdr>
    </w:div>
    <w:div w:id="413819152">
      <w:bodyDiv w:val="1"/>
      <w:marLeft w:val="0"/>
      <w:marRight w:val="0"/>
      <w:marTop w:val="0"/>
      <w:marBottom w:val="0"/>
      <w:divBdr>
        <w:top w:val="none" w:sz="0" w:space="0" w:color="auto"/>
        <w:left w:val="none" w:sz="0" w:space="0" w:color="auto"/>
        <w:bottom w:val="none" w:sz="0" w:space="0" w:color="auto"/>
        <w:right w:val="none" w:sz="0" w:space="0" w:color="auto"/>
      </w:divBdr>
      <w:divsChild>
        <w:div w:id="1563056121">
          <w:marLeft w:val="0"/>
          <w:marRight w:val="0"/>
          <w:marTop w:val="0"/>
          <w:marBottom w:val="0"/>
          <w:divBdr>
            <w:top w:val="none" w:sz="0" w:space="0" w:color="auto"/>
            <w:left w:val="none" w:sz="0" w:space="0" w:color="auto"/>
            <w:bottom w:val="none" w:sz="0" w:space="0" w:color="auto"/>
            <w:right w:val="none" w:sz="0" w:space="0" w:color="auto"/>
          </w:divBdr>
          <w:divsChild>
            <w:div w:id="1388452228">
              <w:marLeft w:val="0"/>
              <w:marRight w:val="0"/>
              <w:marTop w:val="0"/>
              <w:marBottom w:val="0"/>
              <w:divBdr>
                <w:top w:val="none" w:sz="0" w:space="0" w:color="auto"/>
                <w:left w:val="none" w:sz="0" w:space="0" w:color="auto"/>
                <w:bottom w:val="none" w:sz="0" w:space="0" w:color="auto"/>
                <w:right w:val="none" w:sz="0" w:space="0" w:color="auto"/>
              </w:divBdr>
              <w:divsChild>
                <w:div w:id="1876309622">
                  <w:marLeft w:val="0"/>
                  <w:marRight w:val="0"/>
                  <w:marTop w:val="0"/>
                  <w:marBottom w:val="0"/>
                  <w:divBdr>
                    <w:top w:val="none" w:sz="0" w:space="0" w:color="auto"/>
                    <w:left w:val="none" w:sz="0" w:space="0" w:color="auto"/>
                    <w:bottom w:val="none" w:sz="0" w:space="0" w:color="auto"/>
                    <w:right w:val="none" w:sz="0" w:space="0" w:color="auto"/>
                  </w:divBdr>
                  <w:divsChild>
                    <w:div w:id="2145728057">
                      <w:marLeft w:val="0"/>
                      <w:marRight w:val="0"/>
                      <w:marTop w:val="0"/>
                      <w:marBottom w:val="0"/>
                      <w:divBdr>
                        <w:top w:val="none" w:sz="0" w:space="0" w:color="auto"/>
                        <w:left w:val="none" w:sz="0" w:space="0" w:color="auto"/>
                        <w:bottom w:val="none" w:sz="0" w:space="0" w:color="auto"/>
                        <w:right w:val="none" w:sz="0" w:space="0" w:color="auto"/>
                      </w:divBdr>
                      <w:divsChild>
                        <w:div w:id="1452702095">
                          <w:marLeft w:val="0"/>
                          <w:marRight w:val="0"/>
                          <w:marTop w:val="0"/>
                          <w:marBottom w:val="0"/>
                          <w:divBdr>
                            <w:top w:val="none" w:sz="0" w:space="0" w:color="auto"/>
                            <w:left w:val="none" w:sz="0" w:space="0" w:color="auto"/>
                            <w:bottom w:val="none" w:sz="0" w:space="0" w:color="auto"/>
                            <w:right w:val="none" w:sz="0" w:space="0" w:color="auto"/>
                          </w:divBdr>
                          <w:divsChild>
                            <w:div w:id="880634091">
                              <w:marLeft w:val="0"/>
                              <w:marRight w:val="0"/>
                              <w:marTop w:val="0"/>
                              <w:marBottom w:val="0"/>
                              <w:divBdr>
                                <w:top w:val="none" w:sz="0" w:space="0" w:color="auto"/>
                                <w:left w:val="none" w:sz="0" w:space="0" w:color="auto"/>
                                <w:bottom w:val="none" w:sz="0" w:space="0" w:color="auto"/>
                                <w:right w:val="none" w:sz="0" w:space="0" w:color="auto"/>
                              </w:divBdr>
                            </w:div>
                            <w:div w:id="1788087399">
                              <w:marLeft w:val="0"/>
                              <w:marRight w:val="0"/>
                              <w:marTop w:val="100"/>
                              <w:marBottom w:val="0"/>
                              <w:divBdr>
                                <w:top w:val="none" w:sz="0" w:space="0" w:color="auto"/>
                                <w:left w:val="none" w:sz="0" w:space="0" w:color="auto"/>
                                <w:bottom w:val="none" w:sz="0" w:space="0" w:color="auto"/>
                                <w:right w:val="none" w:sz="0" w:space="0" w:color="auto"/>
                              </w:divBdr>
                              <w:divsChild>
                                <w:div w:id="2014064544">
                                  <w:marLeft w:val="0"/>
                                  <w:marRight w:val="0"/>
                                  <w:marTop w:val="0"/>
                                  <w:marBottom w:val="0"/>
                                  <w:divBdr>
                                    <w:top w:val="none" w:sz="0" w:space="0" w:color="auto"/>
                                    <w:left w:val="none" w:sz="0" w:space="0" w:color="auto"/>
                                    <w:bottom w:val="none" w:sz="0" w:space="0" w:color="auto"/>
                                    <w:right w:val="none" w:sz="0" w:space="0" w:color="auto"/>
                                  </w:divBdr>
                                  <w:divsChild>
                                    <w:div w:id="1702513772">
                                      <w:marLeft w:val="0"/>
                                      <w:marRight w:val="0"/>
                                      <w:marTop w:val="0"/>
                                      <w:marBottom w:val="0"/>
                                      <w:divBdr>
                                        <w:top w:val="none" w:sz="0" w:space="0" w:color="auto"/>
                                        <w:left w:val="none" w:sz="0" w:space="0" w:color="auto"/>
                                        <w:bottom w:val="none" w:sz="0" w:space="0" w:color="auto"/>
                                        <w:right w:val="none" w:sz="0" w:space="0" w:color="auto"/>
                                      </w:divBdr>
                                      <w:divsChild>
                                        <w:div w:id="3491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58112">
                                  <w:marLeft w:val="0"/>
                                  <w:marRight w:val="0"/>
                                  <w:marTop w:val="0"/>
                                  <w:marBottom w:val="0"/>
                                  <w:divBdr>
                                    <w:top w:val="none" w:sz="0" w:space="0" w:color="auto"/>
                                    <w:left w:val="none" w:sz="0" w:space="0" w:color="auto"/>
                                    <w:bottom w:val="none" w:sz="0" w:space="0" w:color="auto"/>
                                    <w:right w:val="none" w:sz="0" w:space="0" w:color="auto"/>
                                  </w:divBdr>
                                  <w:divsChild>
                                    <w:div w:id="492527526">
                                      <w:marLeft w:val="0"/>
                                      <w:marRight w:val="0"/>
                                      <w:marTop w:val="0"/>
                                      <w:marBottom w:val="0"/>
                                      <w:divBdr>
                                        <w:top w:val="none" w:sz="0" w:space="0" w:color="auto"/>
                                        <w:left w:val="none" w:sz="0" w:space="0" w:color="auto"/>
                                        <w:bottom w:val="none" w:sz="0" w:space="0" w:color="auto"/>
                                        <w:right w:val="none" w:sz="0" w:space="0" w:color="auto"/>
                                      </w:divBdr>
                                    </w:div>
                                  </w:divsChild>
                                </w:div>
                                <w:div w:id="1725979223">
                                  <w:marLeft w:val="0"/>
                                  <w:marRight w:val="0"/>
                                  <w:marTop w:val="0"/>
                                  <w:marBottom w:val="0"/>
                                  <w:divBdr>
                                    <w:top w:val="none" w:sz="0" w:space="0" w:color="auto"/>
                                    <w:left w:val="none" w:sz="0" w:space="0" w:color="auto"/>
                                    <w:bottom w:val="none" w:sz="0" w:space="0" w:color="auto"/>
                                    <w:right w:val="none" w:sz="0" w:space="0" w:color="auto"/>
                                  </w:divBdr>
                                  <w:divsChild>
                                    <w:div w:id="553858551">
                                      <w:marLeft w:val="0"/>
                                      <w:marRight w:val="0"/>
                                      <w:marTop w:val="0"/>
                                      <w:marBottom w:val="0"/>
                                      <w:divBdr>
                                        <w:top w:val="none" w:sz="0" w:space="0" w:color="auto"/>
                                        <w:left w:val="none" w:sz="0" w:space="0" w:color="auto"/>
                                        <w:bottom w:val="none" w:sz="0" w:space="0" w:color="auto"/>
                                        <w:right w:val="none" w:sz="0" w:space="0" w:color="auto"/>
                                      </w:divBdr>
                                      <w:divsChild>
                                        <w:div w:id="433788537">
                                          <w:marLeft w:val="0"/>
                                          <w:marRight w:val="0"/>
                                          <w:marTop w:val="0"/>
                                          <w:marBottom w:val="0"/>
                                          <w:divBdr>
                                            <w:top w:val="none" w:sz="0" w:space="0" w:color="auto"/>
                                            <w:left w:val="none" w:sz="0" w:space="0" w:color="auto"/>
                                            <w:bottom w:val="none" w:sz="0" w:space="0" w:color="auto"/>
                                            <w:right w:val="none" w:sz="0" w:space="0" w:color="auto"/>
                                          </w:divBdr>
                                          <w:divsChild>
                                            <w:div w:id="1613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8760261">
                      <w:marLeft w:val="0"/>
                      <w:marRight w:val="0"/>
                      <w:marTop w:val="0"/>
                      <w:marBottom w:val="0"/>
                      <w:divBdr>
                        <w:top w:val="none" w:sz="0" w:space="0" w:color="auto"/>
                        <w:left w:val="none" w:sz="0" w:space="0" w:color="auto"/>
                        <w:bottom w:val="none" w:sz="0" w:space="0" w:color="auto"/>
                        <w:right w:val="none" w:sz="0" w:space="0" w:color="auto"/>
                      </w:divBdr>
                      <w:divsChild>
                        <w:div w:id="283117317">
                          <w:marLeft w:val="0"/>
                          <w:marRight w:val="0"/>
                          <w:marTop w:val="0"/>
                          <w:marBottom w:val="0"/>
                          <w:divBdr>
                            <w:top w:val="none" w:sz="0" w:space="0" w:color="auto"/>
                            <w:left w:val="none" w:sz="0" w:space="0" w:color="auto"/>
                            <w:bottom w:val="none" w:sz="0" w:space="0" w:color="auto"/>
                            <w:right w:val="none" w:sz="0" w:space="0" w:color="auto"/>
                          </w:divBdr>
                          <w:divsChild>
                            <w:div w:id="845558134">
                              <w:marLeft w:val="0"/>
                              <w:marRight w:val="0"/>
                              <w:marTop w:val="0"/>
                              <w:marBottom w:val="0"/>
                              <w:divBdr>
                                <w:top w:val="none" w:sz="0" w:space="0" w:color="auto"/>
                                <w:left w:val="none" w:sz="0" w:space="0" w:color="auto"/>
                                <w:bottom w:val="none" w:sz="0" w:space="0" w:color="auto"/>
                                <w:right w:val="none" w:sz="0" w:space="0" w:color="auto"/>
                              </w:divBdr>
                              <w:divsChild>
                                <w:div w:id="97695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606297">
          <w:marLeft w:val="0"/>
          <w:marRight w:val="0"/>
          <w:marTop w:val="0"/>
          <w:marBottom w:val="0"/>
          <w:divBdr>
            <w:top w:val="none" w:sz="0" w:space="0" w:color="auto"/>
            <w:left w:val="none" w:sz="0" w:space="0" w:color="auto"/>
            <w:bottom w:val="none" w:sz="0" w:space="0" w:color="auto"/>
            <w:right w:val="none" w:sz="0" w:space="0" w:color="auto"/>
          </w:divBdr>
        </w:div>
      </w:divsChild>
    </w:div>
    <w:div w:id="421680446">
      <w:bodyDiv w:val="1"/>
      <w:marLeft w:val="0"/>
      <w:marRight w:val="0"/>
      <w:marTop w:val="0"/>
      <w:marBottom w:val="0"/>
      <w:divBdr>
        <w:top w:val="none" w:sz="0" w:space="0" w:color="auto"/>
        <w:left w:val="none" w:sz="0" w:space="0" w:color="auto"/>
        <w:bottom w:val="none" w:sz="0" w:space="0" w:color="auto"/>
        <w:right w:val="none" w:sz="0" w:space="0" w:color="auto"/>
      </w:divBdr>
    </w:div>
    <w:div w:id="421730198">
      <w:bodyDiv w:val="1"/>
      <w:marLeft w:val="0"/>
      <w:marRight w:val="0"/>
      <w:marTop w:val="0"/>
      <w:marBottom w:val="0"/>
      <w:divBdr>
        <w:top w:val="none" w:sz="0" w:space="0" w:color="auto"/>
        <w:left w:val="none" w:sz="0" w:space="0" w:color="auto"/>
        <w:bottom w:val="none" w:sz="0" w:space="0" w:color="auto"/>
        <w:right w:val="none" w:sz="0" w:space="0" w:color="auto"/>
      </w:divBdr>
    </w:div>
    <w:div w:id="435101843">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476265091">
      <w:bodyDiv w:val="1"/>
      <w:marLeft w:val="0"/>
      <w:marRight w:val="0"/>
      <w:marTop w:val="0"/>
      <w:marBottom w:val="0"/>
      <w:divBdr>
        <w:top w:val="none" w:sz="0" w:space="0" w:color="auto"/>
        <w:left w:val="none" w:sz="0" w:space="0" w:color="auto"/>
        <w:bottom w:val="none" w:sz="0" w:space="0" w:color="auto"/>
        <w:right w:val="none" w:sz="0" w:space="0" w:color="auto"/>
      </w:divBdr>
    </w:div>
    <w:div w:id="499778920">
      <w:bodyDiv w:val="1"/>
      <w:marLeft w:val="0"/>
      <w:marRight w:val="0"/>
      <w:marTop w:val="0"/>
      <w:marBottom w:val="0"/>
      <w:divBdr>
        <w:top w:val="none" w:sz="0" w:space="0" w:color="auto"/>
        <w:left w:val="none" w:sz="0" w:space="0" w:color="auto"/>
        <w:bottom w:val="none" w:sz="0" w:space="0" w:color="auto"/>
        <w:right w:val="none" w:sz="0" w:space="0" w:color="auto"/>
      </w:divBdr>
    </w:div>
    <w:div w:id="510292484">
      <w:bodyDiv w:val="1"/>
      <w:marLeft w:val="0"/>
      <w:marRight w:val="0"/>
      <w:marTop w:val="0"/>
      <w:marBottom w:val="0"/>
      <w:divBdr>
        <w:top w:val="none" w:sz="0" w:space="0" w:color="auto"/>
        <w:left w:val="none" w:sz="0" w:space="0" w:color="auto"/>
        <w:bottom w:val="none" w:sz="0" w:space="0" w:color="auto"/>
        <w:right w:val="none" w:sz="0" w:space="0" w:color="auto"/>
      </w:divBdr>
    </w:div>
    <w:div w:id="555168546">
      <w:bodyDiv w:val="1"/>
      <w:marLeft w:val="0"/>
      <w:marRight w:val="0"/>
      <w:marTop w:val="0"/>
      <w:marBottom w:val="0"/>
      <w:divBdr>
        <w:top w:val="none" w:sz="0" w:space="0" w:color="auto"/>
        <w:left w:val="none" w:sz="0" w:space="0" w:color="auto"/>
        <w:bottom w:val="none" w:sz="0" w:space="0" w:color="auto"/>
        <w:right w:val="none" w:sz="0" w:space="0" w:color="auto"/>
      </w:divBdr>
    </w:div>
    <w:div w:id="610161882">
      <w:bodyDiv w:val="1"/>
      <w:marLeft w:val="0"/>
      <w:marRight w:val="0"/>
      <w:marTop w:val="0"/>
      <w:marBottom w:val="0"/>
      <w:divBdr>
        <w:top w:val="none" w:sz="0" w:space="0" w:color="auto"/>
        <w:left w:val="none" w:sz="0" w:space="0" w:color="auto"/>
        <w:bottom w:val="none" w:sz="0" w:space="0" w:color="auto"/>
        <w:right w:val="none" w:sz="0" w:space="0" w:color="auto"/>
      </w:divBdr>
    </w:div>
    <w:div w:id="644042959">
      <w:bodyDiv w:val="1"/>
      <w:marLeft w:val="0"/>
      <w:marRight w:val="0"/>
      <w:marTop w:val="0"/>
      <w:marBottom w:val="0"/>
      <w:divBdr>
        <w:top w:val="none" w:sz="0" w:space="0" w:color="auto"/>
        <w:left w:val="none" w:sz="0" w:space="0" w:color="auto"/>
        <w:bottom w:val="none" w:sz="0" w:space="0" w:color="auto"/>
        <w:right w:val="none" w:sz="0" w:space="0" w:color="auto"/>
      </w:divBdr>
    </w:div>
    <w:div w:id="656494064">
      <w:bodyDiv w:val="1"/>
      <w:marLeft w:val="0"/>
      <w:marRight w:val="0"/>
      <w:marTop w:val="0"/>
      <w:marBottom w:val="0"/>
      <w:divBdr>
        <w:top w:val="none" w:sz="0" w:space="0" w:color="auto"/>
        <w:left w:val="none" w:sz="0" w:space="0" w:color="auto"/>
        <w:bottom w:val="none" w:sz="0" w:space="0" w:color="auto"/>
        <w:right w:val="none" w:sz="0" w:space="0" w:color="auto"/>
      </w:divBdr>
    </w:div>
    <w:div w:id="658389176">
      <w:bodyDiv w:val="1"/>
      <w:marLeft w:val="0"/>
      <w:marRight w:val="0"/>
      <w:marTop w:val="0"/>
      <w:marBottom w:val="0"/>
      <w:divBdr>
        <w:top w:val="none" w:sz="0" w:space="0" w:color="auto"/>
        <w:left w:val="none" w:sz="0" w:space="0" w:color="auto"/>
        <w:bottom w:val="none" w:sz="0" w:space="0" w:color="auto"/>
        <w:right w:val="none" w:sz="0" w:space="0" w:color="auto"/>
      </w:divBdr>
    </w:div>
    <w:div w:id="658926478">
      <w:bodyDiv w:val="1"/>
      <w:marLeft w:val="0"/>
      <w:marRight w:val="0"/>
      <w:marTop w:val="0"/>
      <w:marBottom w:val="0"/>
      <w:divBdr>
        <w:top w:val="none" w:sz="0" w:space="0" w:color="auto"/>
        <w:left w:val="none" w:sz="0" w:space="0" w:color="auto"/>
        <w:bottom w:val="none" w:sz="0" w:space="0" w:color="auto"/>
        <w:right w:val="none" w:sz="0" w:space="0" w:color="auto"/>
      </w:divBdr>
    </w:div>
    <w:div w:id="726300916">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05775951">
      <w:bodyDiv w:val="1"/>
      <w:marLeft w:val="0"/>
      <w:marRight w:val="0"/>
      <w:marTop w:val="0"/>
      <w:marBottom w:val="0"/>
      <w:divBdr>
        <w:top w:val="none" w:sz="0" w:space="0" w:color="auto"/>
        <w:left w:val="none" w:sz="0" w:space="0" w:color="auto"/>
        <w:bottom w:val="none" w:sz="0" w:space="0" w:color="auto"/>
        <w:right w:val="none" w:sz="0" w:space="0" w:color="auto"/>
      </w:divBdr>
    </w:div>
    <w:div w:id="816993765">
      <w:bodyDiv w:val="1"/>
      <w:marLeft w:val="0"/>
      <w:marRight w:val="0"/>
      <w:marTop w:val="0"/>
      <w:marBottom w:val="0"/>
      <w:divBdr>
        <w:top w:val="none" w:sz="0" w:space="0" w:color="auto"/>
        <w:left w:val="none" w:sz="0" w:space="0" w:color="auto"/>
        <w:bottom w:val="none" w:sz="0" w:space="0" w:color="auto"/>
        <w:right w:val="none" w:sz="0" w:space="0" w:color="auto"/>
      </w:divBdr>
    </w:div>
    <w:div w:id="817962563">
      <w:bodyDiv w:val="1"/>
      <w:marLeft w:val="0"/>
      <w:marRight w:val="0"/>
      <w:marTop w:val="0"/>
      <w:marBottom w:val="0"/>
      <w:divBdr>
        <w:top w:val="none" w:sz="0" w:space="0" w:color="auto"/>
        <w:left w:val="none" w:sz="0" w:space="0" w:color="auto"/>
        <w:bottom w:val="none" w:sz="0" w:space="0" w:color="auto"/>
        <w:right w:val="none" w:sz="0" w:space="0" w:color="auto"/>
      </w:divBdr>
    </w:div>
    <w:div w:id="8250477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9830712">
      <w:bodyDiv w:val="1"/>
      <w:marLeft w:val="0"/>
      <w:marRight w:val="0"/>
      <w:marTop w:val="0"/>
      <w:marBottom w:val="0"/>
      <w:divBdr>
        <w:top w:val="none" w:sz="0" w:space="0" w:color="auto"/>
        <w:left w:val="none" w:sz="0" w:space="0" w:color="auto"/>
        <w:bottom w:val="none" w:sz="0" w:space="0" w:color="auto"/>
        <w:right w:val="none" w:sz="0" w:space="0" w:color="auto"/>
      </w:divBdr>
    </w:div>
    <w:div w:id="854537724">
      <w:bodyDiv w:val="1"/>
      <w:marLeft w:val="0"/>
      <w:marRight w:val="0"/>
      <w:marTop w:val="0"/>
      <w:marBottom w:val="0"/>
      <w:divBdr>
        <w:top w:val="none" w:sz="0" w:space="0" w:color="auto"/>
        <w:left w:val="none" w:sz="0" w:space="0" w:color="auto"/>
        <w:bottom w:val="none" w:sz="0" w:space="0" w:color="auto"/>
        <w:right w:val="none" w:sz="0" w:space="0" w:color="auto"/>
      </w:divBdr>
    </w:div>
    <w:div w:id="891959134">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21379419">
      <w:bodyDiv w:val="1"/>
      <w:marLeft w:val="0"/>
      <w:marRight w:val="0"/>
      <w:marTop w:val="0"/>
      <w:marBottom w:val="0"/>
      <w:divBdr>
        <w:top w:val="none" w:sz="0" w:space="0" w:color="auto"/>
        <w:left w:val="none" w:sz="0" w:space="0" w:color="auto"/>
        <w:bottom w:val="none" w:sz="0" w:space="0" w:color="auto"/>
        <w:right w:val="none" w:sz="0" w:space="0" w:color="auto"/>
      </w:divBdr>
    </w:div>
    <w:div w:id="936719162">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965283379">
      <w:bodyDiv w:val="1"/>
      <w:marLeft w:val="0"/>
      <w:marRight w:val="0"/>
      <w:marTop w:val="0"/>
      <w:marBottom w:val="0"/>
      <w:divBdr>
        <w:top w:val="none" w:sz="0" w:space="0" w:color="auto"/>
        <w:left w:val="none" w:sz="0" w:space="0" w:color="auto"/>
        <w:bottom w:val="none" w:sz="0" w:space="0" w:color="auto"/>
        <w:right w:val="none" w:sz="0" w:space="0" w:color="auto"/>
      </w:divBdr>
    </w:div>
    <w:div w:id="982391610">
      <w:bodyDiv w:val="1"/>
      <w:marLeft w:val="0"/>
      <w:marRight w:val="0"/>
      <w:marTop w:val="0"/>
      <w:marBottom w:val="0"/>
      <w:divBdr>
        <w:top w:val="none" w:sz="0" w:space="0" w:color="auto"/>
        <w:left w:val="none" w:sz="0" w:space="0" w:color="auto"/>
        <w:bottom w:val="none" w:sz="0" w:space="0" w:color="auto"/>
        <w:right w:val="none" w:sz="0" w:space="0" w:color="auto"/>
      </w:divBdr>
    </w:div>
    <w:div w:id="990448825">
      <w:bodyDiv w:val="1"/>
      <w:marLeft w:val="0"/>
      <w:marRight w:val="0"/>
      <w:marTop w:val="0"/>
      <w:marBottom w:val="0"/>
      <w:divBdr>
        <w:top w:val="none" w:sz="0" w:space="0" w:color="auto"/>
        <w:left w:val="none" w:sz="0" w:space="0" w:color="auto"/>
        <w:bottom w:val="none" w:sz="0" w:space="0" w:color="auto"/>
        <w:right w:val="none" w:sz="0" w:space="0" w:color="auto"/>
      </w:divBdr>
    </w:div>
    <w:div w:id="994917595">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007439198">
      <w:bodyDiv w:val="1"/>
      <w:marLeft w:val="0"/>
      <w:marRight w:val="0"/>
      <w:marTop w:val="0"/>
      <w:marBottom w:val="0"/>
      <w:divBdr>
        <w:top w:val="none" w:sz="0" w:space="0" w:color="auto"/>
        <w:left w:val="none" w:sz="0" w:space="0" w:color="auto"/>
        <w:bottom w:val="none" w:sz="0" w:space="0" w:color="auto"/>
        <w:right w:val="none" w:sz="0" w:space="0" w:color="auto"/>
      </w:divBdr>
    </w:div>
    <w:div w:id="1024357769">
      <w:bodyDiv w:val="1"/>
      <w:marLeft w:val="0"/>
      <w:marRight w:val="0"/>
      <w:marTop w:val="0"/>
      <w:marBottom w:val="0"/>
      <w:divBdr>
        <w:top w:val="none" w:sz="0" w:space="0" w:color="auto"/>
        <w:left w:val="none" w:sz="0" w:space="0" w:color="auto"/>
        <w:bottom w:val="none" w:sz="0" w:space="0" w:color="auto"/>
        <w:right w:val="none" w:sz="0" w:space="0" w:color="auto"/>
      </w:divBdr>
    </w:div>
    <w:div w:id="1079987708">
      <w:bodyDiv w:val="1"/>
      <w:marLeft w:val="0"/>
      <w:marRight w:val="0"/>
      <w:marTop w:val="0"/>
      <w:marBottom w:val="0"/>
      <w:divBdr>
        <w:top w:val="none" w:sz="0" w:space="0" w:color="auto"/>
        <w:left w:val="none" w:sz="0" w:space="0" w:color="auto"/>
        <w:bottom w:val="none" w:sz="0" w:space="0" w:color="auto"/>
        <w:right w:val="none" w:sz="0" w:space="0" w:color="auto"/>
      </w:divBdr>
    </w:div>
    <w:div w:id="1086729010">
      <w:bodyDiv w:val="1"/>
      <w:marLeft w:val="0"/>
      <w:marRight w:val="0"/>
      <w:marTop w:val="0"/>
      <w:marBottom w:val="0"/>
      <w:divBdr>
        <w:top w:val="none" w:sz="0" w:space="0" w:color="auto"/>
        <w:left w:val="none" w:sz="0" w:space="0" w:color="auto"/>
        <w:bottom w:val="none" w:sz="0" w:space="0" w:color="auto"/>
        <w:right w:val="none" w:sz="0" w:space="0" w:color="auto"/>
      </w:divBdr>
    </w:div>
    <w:div w:id="1087074791">
      <w:bodyDiv w:val="1"/>
      <w:marLeft w:val="0"/>
      <w:marRight w:val="0"/>
      <w:marTop w:val="0"/>
      <w:marBottom w:val="0"/>
      <w:divBdr>
        <w:top w:val="none" w:sz="0" w:space="0" w:color="auto"/>
        <w:left w:val="none" w:sz="0" w:space="0" w:color="auto"/>
        <w:bottom w:val="none" w:sz="0" w:space="0" w:color="auto"/>
        <w:right w:val="none" w:sz="0" w:space="0" w:color="auto"/>
      </w:divBdr>
    </w:div>
    <w:div w:id="1113280768">
      <w:bodyDiv w:val="1"/>
      <w:marLeft w:val="0"/>
      <w:marRight w:val="0"/>
      <w:marTop w:val="0"/>
      <w:marBottom w:val="0"/>
      <w:divBdr>
        <w:top w:val="none" w:sz="0" w:space="0" w:color="auto"/>
        <w:left w:val="none" w:sz="0" w:space="0" w:color="auto"/>
        <w:bottom w:val="none" w:sz="0" w:space="0" w:color="auto"/>
        <w:right w:val="none" w:sz="0" w:space="0" w:color="auto"/>
      </w:divBdr>
    </w:div>
    <w:div w:id="1128862414">
      <w:bodyDiv w:val="1"/>
      <w:marLeft w:val="0"/>
      <w:marRight w:val="0"/>
      <w:marTop w:val="0"/>
      <w:marBottom w:val="0"/>
      <w:divBdr>
        <w:top w:val="none" w:sz="0" w:space="0" w:color="auto"/>
        <w:left w:val="none" w:sz="0" w:space="0" w:color="auto"/>
        <w:bottom w:val="none" w:sz="0" w:space="0" w:color="auto"/>
        <w:right w:val="none" w:sz="0" w:space="0" w:color="auto"/>
      </w:divBdr>
    </w:div>
    <w:div w:id="1138229460">
      <w:bodyDiv w:val="1"/>
      <w:marLeft w:val="0"/>
      <w:marRight w:val="0"/>
      <w:marTop w:val="0"/>
      <w:marBottom w:val="0"/>
      <w:divBdr>
        <w:top w:val="none" w:sz="0" w:space="0" w:color="auto"/>
        <w:left w:val="none" w:sz="0" w:space="0" w:color="auto"/>
        <w:bottom w:val="none" w:sz="0" w:space="0" w:color="auto"/>
        <w:right w:val="none" w:sz="0" w:space="0" w:color="auto"/>
      </w:divBdr>
    </w:div>
    <w:div w:id="1140683472">
      <w:bodyDiv w:val="1"/>
      <w:marLeft w:val="0"/>
      <w:marRight w:val="0"/>
      <w:marTop w:val="0"/>
      <w:marBottom w:val="0"/>
      <w:divBdr>
        <w:top w:val="none" w:sz="0" w:space="0" w:color="auto"/>
        <w:left w:val="none" w:sz="0" w:space="0" w:color="auto"/>
        <w:bottom w:val="none" w:sz="0" w:space="0" w:color="auto"/>
        <w:right w:val="none" w:sz="0" w:space="0" w:color="auto"/>
      </w:divBdr>
    </w:div>
    <w:div w:id="1167094884">
      <w:bodyDiv w:val="1"/>
      <w:marLeft w:val="0"/>
      <w:marRight w:val="0"/>
      <w:marTop w:val="0"/>
      <w:marBottom w:val="0"/>
      <w:divBdr>
        <w:top w:val="none" w:sz="0" w:space="0" w:color="auto"/>
        <w:left w:val="none" w:sz="0" w:space="0" w:color="auto"/>
        <w:bottom w:val="none" w:sz="0" w:space="0" w:color="auto"/>
        <w:right w:val="none" w:sz="0" w:space="0" w:color="auto"/>
      </w:divBdr>
    </w:div>
    <w:div w:id="1182356532">
      <w:bodyDiv w:val="1"/>
      <w:marLeft w:val="0"/>
      <w:marRight w:val="0"/>
      <w:marTop w:val="0"/>
      <w:marBottom w:val="0"/>
      <w:divBdr>
        <w:top w:val="none" w:sz="0" w:space="0" w:color="auto"/>
        <w:left w:val="none" w:sz="0" w:space="0" w:color="auto"/>
        <w:bottom w:val="none" w:sz="0" w:space="0" w:color="auto"/>
        <w:right w:val="none" w:sz="0" w:space="0" w:color="auto"/>
      </w:divBdr>
    </w:div>
    <w:div w:id="1202211521">
      <w:bodyDiv w:val="1"/>
      <w:marLeft w:val="0"/>
      <w:marRight w:val="0"/>
      <w:marTop w:val="0"/>
      <w:marBottom w:val="0"/>
      <w:divBdr>
        <w:top w:val="none" w:sz="0" w:space="0" w:color="auto"/>
        <w:left w:val="none" w:sz="0" w:space="0" w:color="auto"/>
        <w:bottom w:val="none" w:sz="0" w:space="0" w:color="auto"/>
        <w:right w:val="none" w:sz="0" w:space="0" w:color="auto"/>
      </w:divBdr>
    </w:div>
    <w:div w:id="1258251816">
      <w:bodyDiv w:val="1"/>
      <w:marLeft w:val="0"/>
      <w:marRight w:val="0"/>
      <w:marTop w:val="0"/>
      <w:marBottom w:val="0"/>
      <w:divBdr>
        <w:top w:val="none" w:sz="0" w:space="0" w:color="auto"/>
        <w:left w:val="none" w:sz="0" w:space="0" w:color="auto"/>
        <w:bottom w:val="none" w:sz="0" w:space="0" w:color="auto"/>
        <w:right w:val="none" w:sz="0" w:space="0" w:color="auto"/>
      </w:divBdr>
    </w:div>
    <w:div w:id="1275986316">
      <w:bodyDiv w:val="1"/>
      <w:marLeft w:val="0"/>
      <w:marRight w:val="0"/>
      <w:marTop w:val="0"/>
      <w:marBottom w:val="0"/>
      <w:divBdr>
        <w:top w:val="none" w:sz="0" w:space="0" w:color="auto"/>
        <w:left w:val="none" w:sz="0" w:space="0" w:color="auto"/>
        <w:bottom w:val="none" w:sz="0" w:space="0" w:color="auto"/>
        <w:right w:val="none" w:sz="0" w:space="0" w:color="auto"/>
      </w:divBdr>
    </w:div>
    <w:div w:id="1287589620">
      <w:bodyDiv w:val="1"/>
      <w:marLeft w:val="0"/>
      <w:marRight w:val="0"/>
      <w:marTop w:val="0"/>
      <w:marBottom w:val="0"/>
      <w:divBdr>
        <w:top w:val="none" w:sz="0" w:space="0" w:color="auto"/>
        <w:left w:val="none" w:sz="0" w:space="0" w:color="auto"/>
        <w:bottom w:val="none" w:sz="0" w:space="0" w:color="auto"/>
        <w:right w:val="none" w:sz="0" w:space="0" w:color="auto"/>
      </w:divBdr>
    </w:div>
    <w:div w:id="1318149671">
      <w:bodyDiv w:val="1"/>
      <w:marLeft w:val="0"/>
      <w:marRight w:val="0"/>
      <w:marTop w:val="0"/>
      <w:marBottom w:val="0"/>
      <w:divBdr>
        <w:top w:val="none" w:sz="0" w:space="0" w:color="auto"/>
        <w:left w:val="none" w:sz="0" w:space="0" w:color="auto"/>
        <w:bottom w:val="none" w:sz="0" w:space="0" w:color="auto"/>
        <w:right w:val="none" w:sz="0" w:space="0" w:color="auto"/>
      </w:divBdr>
    </w:div>
    <w:div w:id="1343363438">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59165698">
      <w:bodyDiv w:val="1"/>
      <w:marLeft w:val="0"/>
      <w:marRight w:val="0"/>
      <w:marTop w:val="0"/>
      <w:marBottom w:val="0"/>
      <w:divBdr>
        <w:top w:val="none" w:sz="0" w:space="0" w:color="auto"/>
        <w:left w:val="none" w:sz="0" w:space="0" w:color="auto"/>
        <w:bottom w:val="none" w:sz="0" w:space="0" w:color="auto"/>
        <w:right w:val="none" w:sz="0" w:space="0" w:color="auto"/>
      </w:divBdr>
    </w:div>
    <w:div w:id="1371152692">
      <w:bodyDiv w:val="1"/>
      <w:marLeft w:val="0"/>
      <w:marRight w:val="0"/>
      <w:marTop w:val="0"/>
      <w:marBottom w:val="0"/>
      <w:divBdr>
        <w:top w:val="none" w:sz="0" w:space="0" w:color="auto"/>
        <w:left w:val="none" w:sz="0" w:space="0" w:color="auto"/>
        <w:bottom w:val="none" w:sz="0" w:space="0" w:color="auto"/>
        <w:right w:val="none" w:sz="0" w:space="0" w:color="auto"/>
      </w:divBdr>
    </w:div>
    <w:div w:id="1416170303">
      <w:bodyDiv w:val="1"/>
      <w:marLeft w:val="0"/>
      <w:marRight w:val="0"/>
      <w:marTop w:val="0"/>
      <w:marBottom w:val="0"/>
      <w:divBdr>
        <w:top w:val="none" w:sz="0" w:space="0" w:color="auto"/>
        <w:left w:val="none" w:sz="0" w:space="0" w:color="auto"/>
        <w:bottom w:val="none" w:sz="0" w:space="0" w:color="auto"/>
        <w:right w:val="none" w:sz="0" w:space="0" w:color="auto"/>
      </w:divBdr>
    </w:div>
    <w:div w:id="1433086497">
      <w:bodyDiv w:val="1"/>
      <w:marLeft w:val="0"/>
      <w:marRight w:val="0"/>
      <w:marTop w:val="0"/>
      <w:marBottom w:val="0"/>
      <w:divBdr>
        <w:top w:val="none" w:sz="0" w:space="0" w:color="auto"/>
        <w:left w:val="none" w:sz="0" w:space="0" w:color="auto"/>
        <w:bottom w:val="none" w:sz="0" w:space="0" w:color="auto"/>
        <w:right w:val="none" w:sz="0" w:space="0" w:color="auto"/>
      </w:divBdr>
    </w:div>
    <w:div w:id="1445224024">
      <w:bodyDiv w:val="1"/>
      <w:marLeft w:val="0"/>
      <w:marRight w:val="0"/>
      <w:marTop w:val="0"/>
      <w:marBottom w:val="0"/>
      <w:divBdr>
        <w:top w:val="none" w:sz="0" w:space="0" w:color="auto"/>
        <w:left w:val="none" w:sz="0" w:space="0" w:color="auto"/>
        <w:bottom w:val="none" w:sz="0" w:space="0" w:color="auto"/>
        <w:right w:val="none" w:sz="0" w:space="0" w:color="auto"/>
      </w:divBdr>
    </w:div>
    <w:div w:id="1485000944">
      <w:bodyDiv w:val="1"/>
      <w:marLeft w:val="0"/>
      <w:marRight w:val="0"/>
      <w:marTop w:val="0"/>
      <w:marBottom w:val="0"/>
      <w:divBdr>
        <w:top w:val="none" w:sz="0" w:space="0" w:color="auto"/>
        <w:left w:val="none" w:sz="0" w:space="0" w:color="auto"/>
        <w:bottom w:val="none" w:sz="0" w:space="0" w:color="auto"/>
        <w:right w:val="none" w:sz="0" w:space="0" w:color="auto"/>
      </w:divBdr>
    </w:div>
    <w:div w:id="1506243188">
      <w:bodyDiv w:val="1"/>
      <w:marLeft w:val="0"/>
      <w:marRight w:val="0"/>
      <w:marTop w:val="0"/>
      <w:marBottom w:val="0"/>
      <w:divBdr>
        <w:top w:val="none" w:sz="0" w:space="0" w:color="auto"/>
        <w:left w:val="none" w:sz="0" w:space="0" w:color="auto"/>
        <w:bottom w:val="none" w:sz="0" w:space="0" w:color="auto"/>
        <w:right w:val="none" w:sz="0" w:space="0" w:color="auto"/>
      </w:divBdr>
    </w:div>
    <w:div w:id="1513376934">
      <w:bodyDiv w:val="1"/>
      <w:marLeft w:val="0"/>
      <w:marRight w:val="0"/>
      <w:marTop w:val="0"/>
      <w:marBottom w:val="0"/>
      <w:divBdr>
        <w:top w:val="none" w:sz="0" w:space="0" w:color="auto"/>
        <w:left w:val="none" w:sz="0" w:space="0" w:color="auto"/>
        <w:bottom w:val="none" w:sz="0" w:space="0" w:color="auto"/>
        <w:right w:val="none" w:sz="0" w:space="0" w:color="auto"/>
      </w:divBdr>
    </w:div>
    <w:div w:id="1537700221">
      <w:bodyDiv w:val="1"/>
      <w:marLeft w:val="0"/>
      <w:marRight w:val="0"/>
      <w:marTop w:val="0"/>
      <w:marBottom w:val="0"/>
      <w:divBdr>
        <w:top w:val="none" w:sz="0" w:space="0" w:color="auto"/>
        <w:left w:val="none" w:sz="0" w:space="0" w:color="auto"/>
        <w:bottom w:val="none" w:sz="0" w:space="0" w:color="auto"/>
        <w:right w:val="none" w:sz="0" w:space="0" w:color="auto"/>
      </w:divBdr>
    </w:div>
    <w:div w:id="1544440320">
      <w:bodyDiv w:val="1"/>
      <w:marLeft w:val="0"/>
      <w:marRight w:val="0"/>
      <w:marTop w:val="0"/>
      <w:marBottom w:val="0"/>
      <w:divBdr>
        <w:top w:val="none" w:sz="0" w:space="0" w:color="auto"/>
        <w:left w:val="none" w:sz="0" w:space="0" w:color="auto"/>
        <w:bottom w:val="none" w:sz="0" w:space="0" w:color="auto"/>
        <w:right w:val="none" w:sz="0" w:space="0" w:color="auto"/>
      </w:divBdr>
    </w:div>
    <w:div w:id="1564563167">
      <w:bodyDiv w:val="1"/>
      <w:marLeft w:val="0"/>
      <w:marRight w:val="0"/>
      <w:marTop w:val="0"/>
      <w:marBottom w:val="0"/>
      <w:divBdr>
        <w:top w:val="none" w:sz="0" w:space="0" w:color="auto"/>
        <w:left w:val="none" w:sz="0" w:space="0" w:color="auto"/>
        <w:bottom w:val="none" w:sz="0" w:space="0" w:color="auto"/>
        <w:right w:val="none" w:sz="0" w:space="0" w:color="auto"/>
      </w:divBdr>
    </w:div>
    <w:div w:id="1569457487">
      <w:bodyDiv w:val="1"/>
      <w:marLeft w:val="0"/>
      <w:marRight w:val="0"/>
      <w:marTop w:val="0"/>
      <w:marBottom w:val="0"/>
      <w:divBdr>
        <w:top w:val="none" w:sz="0" w:space="0" w:color="auto"/>
        <w:left w:val="none" w:sz="0" w:space="0" w:color="auto"/>
        <w:bottom w:val="none" w:sz="0" w:space="0" w:color="auto"/>
        <w:right w:val="none" w:sz="0" w:space="0" w:color="auto"/>
      </w:divBdr>
    </w:div>
    <w:div w:id="1571959466">
      <w:bodyDiv w:val="1"/>
      <w:marLeft w:val="0"/>
      <w:marRight w:val="0"/>
      <w:marTop w:val="0"/>
      <w:marBottom w:val="0"/>
      <w:divBdr>
        <w:top w:val="none" w:sz="0" w:space="0" w:color="auto"/>
        <w:left w:val="none" w:sz="0" w:space="0" w:color="auto"/>
        <w:bottom w:val="none" w:sz="0" w:space="0" w:color="auto"/>
        <w:right w:val="none" w:sz="0" w:space="0" w:color="auto"/>
      </w:divBdr>
    </w:div>
    <w:div w:id="1600943576">
      <w:bodyDiv w:val="1"/>
      <w:marLeft w:val="0"/>
      <w:marRight w:val="0"/>
      <w:marTop w:val="0"/>
      <w:marBottom w:val="0"/>
      <w:divBdr>
        <w:top w:val="none" w:sz="0" w:space="0" w:color="auto"/>
        <w:left w:val="none" w:sz="0" w:space="0" w:color="auto"/>
        <w:bottom w:val="none" w:sz="0" w:space="0" w:color="auto"/>
        <w:right w:val="none" w:sz="0" w:space="0" w:color="auto"/>
      </w:divBdr>
    </w:div>
    <w:div w:id="1623994713">
      <w:bodyDiv w:val="1"/>
      <w:marLeft w:val="0"/>
      <w:marRight w:val="0"/>
      <w:marTop w:val="0"/>
      <w:marBottom w:val="0"/>
      <w:divBdr>
        <w:top w:val="none" w:sz="0" w:space="0" w:color="auto"/>
        <w:left w:val="none" w:sz="0" w:space="0" w:color="auto"/>
        <w:bottom w:val="none" w:sz="0" w:space="0" w:color="auto"/>
        <w:right w:val="none" w:sz="0" w:space="0" w:color="auto"/>
      </w:divBdr>
    </w:div>
    <w:div w:id="1666862067">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83895696">
      <w:bodyDiv w:val="1"/>
      <w:marLeft w:val="0"/>
      <w:marRight w:val="0"/>
      <w:marTop w:val="0"/>
      <w:marBottom w:val="0"/>
      <w:divBdr>
        <w:top w:val="none" w:sz="0" w:space="0" w:color="auto"/>
        <w:left w:val="none" w:sz="0" w:space="0" w:color="auto"/>
        <w:bottom w:val="none" w:sz="0" w:space="0" w:color="auto"/>
        <w:right w:val="none" w:sz="0" w:space="0" w:color="auto"/>
      </w:divBdr>
    </w:div>
    <w:div w:id="1689332025">
      <w:bodyDiv w:val="1"/>
      <w:marLeft w:val="0"/>
      <w:marRight w:val="0"/>
      <w:marTop w:val="0"/>
      <w:marBottom w:val="0"/>
      <w:divBdr>
        <w:top w:val="none" w:sz="0" w:space="0" w:color="auto"/>
        <w:left w:val="none" w:sz="0" w:space="0" w:color="auto"/>
        <w:bottom w:val="none" w:sz="0" w:space="0" w:color="auto"/>
        <w:right w:val="none" w:sz="0" w:space="0" w:color="auto"/>
      </w:divBdr>
    </w:div>
    <w:div w:id="1694459209">
      <w:bodyDiv w:val="1"/>
      <w:marLeft w:val="0"/>
      <w:marRight w:val="0"/>
      <w:marTop w:val="0"/>
      <w:marBottom w:val="0"/>
      <w:divBdr>
        <w:top w:val="none" w:sz="0" w:space="0" w:color="auto"/>
        <w:left w:val="none" w:sz="0" w:space="0" w:color="auto"/>
        <w:bottom w:val="none" w:sz="0" w:space="0" w:color="auto"/>
        <w:right w:val="none" w:sz="0" w:space="0" w:color="auto"/>
      </w:divBdr>
    </w:div>
    <w:div w:id="1762481770">
      <w:bodyDiv w:val="1"/>
      <w:marLeft w:val="0"/>
      <w:marRight w:val="0"/>
      <w:marTop w:val="0"/>
      <w:marBottom w:val="0"/>
      <w:divBdr>
        <w:top w:val="none" w:sz="0" w:space="0" w:color="auto"/>
        <w:left w:val="none" w:sz="0" w:space="0" w:color="auto"/>
        <w:bottom w:val="none" w:sz="0" w:space="0" w:color="auto"/>
        <w:right w:val="none" w:sz="0" w:space="0" w:color="auto"/>
      </w:divBdr>
    </w:div>
    <w:div w:id="177500660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849831267">
      <w:bodyDiv w:val="1"/>
      <w:marLeft w:val="0"/>
      <w:marRight w:val="0"/>
      <w:marTop w:val="0"/>
      <w:marBottom w:val="0"/>
      <w:divBdr>
        <w:top w:val="none" w:sz="0" w:space="0" w:color="auto"/>
        <w:left w:val="none" w:sz="0" w:space="0" w:color="auto"/>
        <w:bottom w:val="none" w:sz="0" w:space="0" w:color="auto"/>
        <w:right w:val="none" w:sz="0" w:space="0" w:color="auto"/>
      </w:divBdr>
    </w:div>
    <w:div w:id="1870413620">
      <w:bodyDiv w:val="1"/>
      <w:marLeft w:val="0"/>
      <w:marRight w:val="0"/>
      <w:marTop w:val="0"/>
      <w:marBottom w:val="0"/>
      <w:divBdr>
        <w:top w:val="none" w:sz="0" w:space="0" w:color="auto"/>
        <w:left w:val="none" w:sz="0" w:space="0" w:color="auto"/>
        <w:bottom w:val="none" w:sz="0" w:space="0" w:color="auto"/>
        <w:right w:val="none" w:sz="0" w:space="0" w:color="auto"/>
      </w:divBdr>
    </w:div>
    <w:div w:id="1888637833">
      <w:bodyDiv w:val="1"/>
      <w:marLeft w:val="0"/>
      <w:marRight w:val="0"/>
      <w:marTop w:val="0"/>
      <w:marBottom w:val="0"/>
      <w:divBdr>
        <w:top w:val="none" w:sz="0" w:space="0" w:color="auto"/>
        <w:left w:val="none" w:sz="0" w:space="0" w:color="auto"/>
        <w:bottom w:val="none" w:sz="0" w:space="0" w:color="auto"/>
        <w:right w:val="none" w:sz="0" w:space="0" w:color="auto"/>
      </w:divBdr>
    </w:div>
    <w:div w:id="1891914276">
      <w:bodyDiv w:val="1"/>
      <w:marLeft w:val="0"/>
      <w:marRight w:val="0"/>
      <w:marTop w:val="0"/>
      <w:marBottom w:val="0"/>
      <w:divBdr>
        <w:top w:val="none" w:sz="0" w:space="0" w:color="auto"/>
        <w:left w:val="none" w:sz="0" w:space="0" w:color="auto"/>
        <w:bottom w:val="none" w:sz="0" w:space="0" w:color="auto"/>
        <w:right w:val="none" w:sz="0" w:space="0" w:color="auto"/>
      </w:divBdr>
    </w:div>
    <w:div w:id="1951159137">
      <w:bodyDiv w:val="1"/>
      <w:marLeft w:val="0"/>
      <w:marRight w:val="0"/>
      <w:marTop w:val="0"/>
      <w:marBottom w:val="0"/>
      <w:divBdr>
        <w:top w:val="none" w:sz="0" w:space="0" w:color="auto"/>
        <w:left w:val="none" w:sz="0" w:space="0" w:color="auto"/>
        <w:bottom w:val="none" w:sz="0" w:space="0" w:color="auto"/>
        <w:right w:val="none" w:sz="0" w:space="0" w:color="auto"/>
      </w:divBdr>
    </w:div>
    <w:div w:id="1951819719">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1984384469">
      <w:bodyDiv w:val="1"/>
      <w:marLeft w:val="0"/>
      <w:marRight w:val="0"/>
      <w:marTop w:val="0"/>
      <w:marBottom w:val="0"/>
      <w:divBdr>
        <w:top w:val="none" w:sz="0" w:space="0" w:color="auto"/>
        <w:left w:val="none" w:sz="0" w:space="0" w:color="auto"/>
        <w:bottom w:val="none" w:sz="0" w:space="0" w:color="auto"/>
        <w:right w:val="none" w:sz="0" w:space="0" w:color="auto"/>
      </w:divBdr>
    </w:div>
    <w:div w:id="1992708032">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1525342">
      <w:bodyDiv w:val="1"/>
      <w:marLeft w:val="0"/>
      <w:marRight w:val="0"/>
      <w:marTop w:val="0"/>
      <w:marBottom w:val="0"/>
      <w:divBdr>
        <w:top w:val="none" w:sz="0" w:space="0" w:color="auto"/>
        <w:left w:val="none" w:sz="0" w:space="0" w:color="auto"/>
        <w:bottom w:val="none" w:sz="0" w:space="0" w:color="auto"/>
        <w:right w:val="none" w:sz="0" w:space="0" w:color="auto"/>
      </w:divBdr>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 w:id="2055276365">
      <w:bodyDiv w:val="1"/>
      <w:marLeft w:val="0"/>
      <w:marRight w:val="0"/>
      <w:marTop w:val="0"/>
      <w:marBottom w:val="0"/>
      <w:divBdr>
        <w:top w:val="none" w:sz="0" w:space="0" w:color="auto"/>
        <w:left w:val="none" w:sz="0" w:space="0" w:color="auto"/>
        <w:bottom w:val="none" w:sz="0" w:space="0" w:color="auto"/>
        <w:right w:val="none" w:sz="0" w:space="0" w:color="auto"/>
      </w:divBdr>
    </w:div>
    <w:div w:id="2073893801">
      <w:bodyDiv w:val="1"/>
      <w:marLeft w:val="0"/>
      <w:marRight w:val="0"/>
      <w:marTop w:val="0"/>
      <w:marBottom w:val="0"/>
      <w:divBdr>
        <w:top w:val="none" w:sz="0" w:space="0" w:color="auto"/>
        <w:left w:val="none" w:sz="0" w:space="0" w:color="auto"/>
        <w:bottom w:val="none" w:sz="0" w:space="0" w:color="auto"/>
        <w:right w:val="none" w:sz="0" w:space="0" w:color="auto"/>
      </w:divBdr>
    </w:div>
    <w:div w:id="2087142457">
      <w:bodyDiv w:val="1"/>
      <w:marLeft w:val="0"/>
      <w:marRight w:val="0"/>
      <w:marTop w:val="0"/>
      <w:marBottom w:val="0"/>
      <w:divBdr>
        <w:top w:val="none" w:sz="0" w:space="0" w:color="auto"/>
        <w:left w:val="none" w:sz="0" w:space="0" w:color="auto"/>
        <w:bottom w:val="none" w:sz="0" w:space="0" w:color="auto"/>
        <w:right w:val="none" w:sz="0" w:space="0" w:color="auto"/>
      </w:divBdr>
    </w:div>
    <w:div w:id="209651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www.sciencedirect.com/science/article/pii/B9780080426990500048" TargetMode="External"/><Relationship Id="rId39" Type="http://schemas.openxmlformats.org/officeDocument/2006/relationships/image" Target="media/image110.emf"/><Relationship Id="rId21" Type="http://schemas.openxmlformats.org/officeDocument/2006/relationships/header" Target="header1.xml"/><Relationship Id="rId34" Type="http://schemas.openxmlformats.org/officeDocument/2006/relationships/image" Target="media/image7.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hurriyet.com.tr/yazarlar/22523841.as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5.png"/><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www.m-w.com/dictionary/"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en.wikipedia.org"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plato.stanford.edu" TargetMode="External"/><Relationship Id="rId30" Type="http://schemas.openxmlformats.org/officeDocument/2006/relationships/hyperlink" Target="http://www.nytimes.com" TargetMode="External"/><Relationship Id="rId35" Type="http://schemas.openxmlformats.org/officeDocument/2006/relationships/image" Target="media/image8.png"/><Relationship Id="rId43" Type="http://schemas.microsoft.com/office/2016/09/relationships/commentsIds" Target="commentsIds.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hyperlink" Target="http://tr.wikipedia.org/wiki/Bilim" TargetMode="External"/><Relationship Id="rId33" Type="http://schemas.openxmlformats.org/officeDocument/2006/relationships/image" Target="media/image6.png"/><Relationship Id="rId38"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4D7370-644B-4605-8DFB-FC6903251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4</Pages>
  <Words>11163</Words>
  <Characters>63633</Characters>
  <Application>Microsoft Office Word</Application>
  <DocSecurity>0</DocSecurity>
  <Lines>530</Lines>
  <Paragraphs>14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74647</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osman ervan</cp:lastModifiedBy>
  <cp:revision>5</cp:revision>
  <cp:lastPrinted>2016-03-09T12:57:00Z</cp:lastPrinted>
  <dcterms:created xsi:type="dcterms:W3CDTF">2021-01-20T12:26:00Z</dcterms:created>
  <dcterms:modified xsi:type="dcterms:W3CDTF">2021-05-20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